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349" r:id="rId2"/>
    <p:sldId id="283" r:id="rId3"/>
    <p:sldId id="284" r:id="rId4"/>
    <p:sldId id="285" r:id="rId5"/>
    <p:sldId id="286" r:id="rId6"/>
    <p:sldId id="287" r:id="rId7"/>
    <p:sldId id="288" r:id="rId8"/>
    <p:sldId id="350" r:id="rId9"/>
    <p:sldId id="292" r:id="rId10"/>
    <p:sldId id="293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51" r:id="rId26"/>
    <p:sldId id="309" r:id="rId27"/>
    <p:sldId id="310" r:id="rId28"/>
    <p:sldId id="311" r:id="rId29"/>
    <p:sldId id="312" r:id="rId30"/>
    <p:sldId id="313" r:id="rId31"/>
    <p:sldId id="314" r:id="rId32"/>
    <p:sldId id="315" r:id="rId33"/>
    <p:sldId id="316" r:id="rId34"/>
    <p:sldId id="317" r:id="rId35"/>
    <p:sldId id="318" r:id="rId36"/>
    <p:sldId id="319" r:id="rId37"/>
    <p:sldId id="320" r:id="rId38"/>
    <p:sldId id="321" r:id="rId39"/>
    <p:sldId id="322" r:id="rId40"/>
    <p:sldId id="323" r:id="rId41"/>
    <p:sldId id="324" r:id="rId42"/>
    <p:sldId id="352" r:id="rId43"/>
    <p:sldId id="326" r:id="rId44"/>
    <p:sldId id="327" r:id="rId45"/>
    <p:sldId id="328" r:id="rId46"/>
    <p:sldId id="329" r:id="rId47"/>
    <p:sldId id="330" r:id="rId48"/>
    <p:sldId id="331" r:id="rId49"/>
    <p:sldId id="332" r:id="rId50"/>
    <p:sldId id="333" r:id="rId51"/>
    <p:sldId id="334" r:id="rId52"/>
    <p:sldId id="335" r:id="rId53"/>
    <p:sldId id="336" r:id="rId54"/>
    <p:sldId id="337" r:id="rId55"/>
    <p:sldId id="338" r:id="rId56"/>
    <p:sldId id="339" r:id="rId57"/>
    <p:sldId id="340" r:id="rId58"/>
    <p:sldId id="341" r:id="rId59"/>
    <p:sldId id="342" r:id="rId60"/>
    <p:sldId id="343" r:id="rId61"/>
    <p:sldId id="344" r:id="rId62"/>
    <p:sldId id="345" r:id="rId6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816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78AFF1-86C9-4393-B194-E243FDA77780}" type="datetimeFigureOut">
              <a:rPr lang="en-US" smtClean="0"/>
              <a:t>9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AF026C-078E-4EE5-9BC2-B66583B329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015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C14AD-BD06-48E1-8E90-28D836AED3F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A640D0C-0ED8-4EF5-AB57-DF91EEFD19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4086D6-4C85-43FB-81CA-0A2AC0B75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0D2C6-D875-4F1F-86FC-5EAD4FD08937}" type="datetime1">
              <a:rPr lang="en-US" smtClean="0"/>
              <a:t>9/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D04865-609E-4331-8F60-78F6DC594C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7CC8D5-8218-4676-A7D4-EBA0AF94E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270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AD3E1-42DC-4749-84B8-3A49B7DBF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1C5CE6-16AB-40FE-9F45-0090E22B9D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27BF05-3ED3-4614-BF6E-01BA0797E0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5E6A8-11E6-40D8-A81C-C686F40F9008}" type="datetime1">
              <a:rPr lang="en-US" smtClean="0"/>
              <a:t>9/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37058E-1980-4BCF-AB01-780FA0B547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A77459-FFD1-4F30-B216-1CB1FF0BA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5146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006BA52-441C-42C3-8A40-779BF3E6142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F28436-D432-411F-903D-1AF768A643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37A2CE-817E-4C26-A04E-AC03AADEEF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368BF-D6E9-474E-A2B4-3BB0369E8953}" type="datetime1">
              <a:rPr lang="en-US" smtClean="0"/>
              <a:t>9/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CC06DA-1C25-4CDB-96BB-1E625990CC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681C58-420E-48E6-958F-FECF50209C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62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9D1F8-EC37-4F7D-929D-595A7C81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4FBC7D-CA4B-48FA-8314-D5A435CCF5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099447-956C-427A-8719-BA046B3A55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6BD18-1B82-4DDC-B3F7-6C230F5D450D}" type="datetime1">
              <a:rPr lang="en-US" smtClean="0"/>
              <a:t>9/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19E377-FE61-474D-8208-DEDB51E51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5EAD6-FAF9-47F6-BEA8-C4ADD558A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547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376A5A-97CB-4758-8DB2-349B9262BC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6B7E64-F076-4F0A-B76A-6AC680B0F8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E96E9F-88DE-4060-B2E5-EDDA81254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60760-1FB0-4515-A135-66301A77C3CA}" type="datetime1">
              <a:rPr lang="en-US" smtClean="0"/>
              <a:t>9/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026FD3-C354-4CB4-8F74-1D450EDD96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FDAECF-6C47-491A-9AE4-8A2178E3B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128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310F10-76B8-471E-A12D-23407191CF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5F61B3-D1D3-4975-89D7-CFE4FFE656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925C39-C971-4C26-9257-FC6436E6C3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DB8F82D-544C-4499-BAC0-89AC41B45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3200B-F567-4DEF-9199-7E2B7D7F5190}" type="datetime1">
              <a:rPr lang="en-US" smtClean="0"/>
              <a:t>9/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5699DC-65B3-49D7-B84F-D3A668917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D52251-9753-422A-A726-94D12A2D9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499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0DA762-3BFA-4C93-86E4-62E36BC503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B6B0FF-6194-4723-B0ED-58372D37CD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C09EE4-69EA-496A-B154-319C5A7A2F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BAA338B-F6BF-42CA-BF59-041E94EAB6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CAF95DB-28E6-44DF-A071-D7391CBA90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E03C71-5D35-41C0-AB83-76F3FE801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18F88-C00F-456D-8418-C22CF1B44A8F}" type="datetime1">
              <a:rPr lang="en-US" smtClean="0"/>
              <a:t>9/3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9C20447-8F97-46F2-A0F3-DBB26BD31C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D44DBA8-E3BA-41CD-801F-B0ED6F19B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027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73AD5-A288-49B5-9B56-799AF2373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62DC7D2-4CA0-43DD-8F9E-7DB518A95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DBEC1-A4C6-4ECF-97F9-8EEAF88F409C}" type="datetime1">
              <a:rPr lang="en-US" smtClean="0"/>
              <a:t>9/3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8E13F35-6D43-4C68-B585-0067831DC5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3E2590-2185-40FD-85E2-8429554EC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840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AA05E8-0B66-408D-A771-E208F9FC40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F81DD-A58B-4006-9F4B-52471FDB0474}" type="datetime1">
              <a:rPr lang="en-US" smtClean="0"/>
              <a:t>9/3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0F4EE6-24D7-4CA0-A371-C3A3056478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E98FD6-D38B-4536-A612-8B02AFF55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710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51155-598B-47B0-BE18-4AE50A8DB0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489282-82DF-4F5B-8427-4D9CFE8953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307B51-D4B5-4DB3-B2F0-B5CA63DCB6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38FC17-868C-4463-9EC5-605F23E68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B594B-FA0F-4042-A096-273FF1F567C9}" type="datetime1">
              <a:rPr lang="en-US" smtClean="0"/>
              <a:t>9/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5B69BA4-6694-4346-A715-19D20B0D7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C23A94-F9C1-4375-A259-5B45224FE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7193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208A72-DA9F-40B8-8ACB-4A34DD8E4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A48E882-10EE-4322-9258-CA2BE096CF6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E9FB10-D16F-4CE5-9C99-2618BFE67D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4BFEC3-5D66-4C13-955E-3BDFA77057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DAA92-4EAD-4334-9A36-A06C640F52AD}" type="datetime1">
              <a:rPr lang="en-US" smtClean="0"/>
              <a:t>9/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AD66BF-DBA4-4FF6-BDD0-73A81D3BD0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BF5BA4-2214-4B6E-844D-CC160C3E4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043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0483FE-E574-4AC7-9937-BF507BBB46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F0F561-5574-4A4E-AF91-D264B2DE65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8021AD-D356-430B-89A2-E64FE13A176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C9CC8-A701-4FE6-BF44-6BB88A97CFF6}" type="datetime1">
              <a:rPr lang="en-US" smtClean="0"/>
              <a:t>9/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807821-6A61-4B8C-AA33-F199922B64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377B56-13E9-49D3-B088-37E4E07F39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694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295400" y="1962150"/>
            <a:ext cx="6400800" cy="887506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solidFill>
                  <a:srgbClr val="353C5F"/>
                </a:solidFill>
                <a:latin typeface="Century Gothic" pitchFamily="34" charset="0"/>
                <a:cs typeface="Times New Roman" pitchFamily="18" charset="0"/>
              </a:rPr>
              <a:t>Topic 3: BINARY-CODED GENETIC ALGORITHM (BCGA) (contd.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295400" y="3051368"/>
            <a:ext cx="6400800" cy="537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400" b="1" dirty="0">
                <a:solidFill>
                  <a:srgbClr val="353C5F"/>
                </a:solidFill>
                <a:latin typeface="Century Gothic" pitchFamily="34" charset="0"/>
                <a:cs typeface="Arial" pitchFamily="34" charset="0"/>
              </a:rPr>
              <a:t>PROF. (DR.) DILIP KUMAR PRATIHAR</a:t>
            </a:r>
            <a:endParaRPr kumimoji="0" lang="en-US" sz="1400" b="1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200" b="1" noProof="0" dirty="0">
                <a:solidFill>
                  <a:schemeClr val="accent2"/>
                </a:solidFill>
                <a:latin typeface="Century Gothic" pitchFamily="34" charset="0"/>
                <a:cs typeface="Arial" pitchFamily="34" charset="0"/>
              </a:rPr>
              <a:t>MECHANICAL ENGINEERING DEPARTMENT, IIT KHARAGPUR</a:t>
            </a:r>
            <a:endParaRPr kumimoji="0" lang="en-US" sz="1200" b="1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8981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85800" y="913477"/>
            <a:ext cx="8001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Let us consider a population of binary-strings created at random:</a:t>
            </a:r>
          </a:p>
          <a:p>
            <a:pPr marL="168275">
              <a:defRPr/>
            </a:pPr>
            <a:endParaRPr lang="en-US" sz="2000" b="1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 marL="168275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		                  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 1 0 0 1 1</a:t>
            </a:r>
          </a:p>
          <a:p>
            <a:pPr marL="168275">
              <a:defRPr/>
            </a:pP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		                       0 1 0 0 0 0 </a:t>
            </a:r>
          </a:p>
          <a:p>
            <a:pPr marL="168275">
              <a:defRPr/>
            </a:pP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		                       1 1 0 1 1 1</a:t>
            </a:r>
          </a:p>
          <a:p>
            <a:pPr marL="168275">
              <a:defRPr/>
            </a:pPr>
            <a:endParaRPr lang="en-US" sz="2000" b="1" dirty="0">
              <a:latin typeface="Cambria Math" panose="02040503050406030204" pitchFamily="18" charset="0"/>
              <a:ea typeface="Cambria Math" panose="02040503050406030204" pitchFamily="18" charset="0"/>
              <a:cs typeface="Times New Roman" pitchFamily="18" charset="0"/>
            </a:endParaRPr>
          </a:p>
          <a:p>
            <a:pPr marL="168275">
              <a:defRPr/>
            </a:pP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		                       1 1 0 0 0 0</a:t>
            </a:r>
          </a:p>
          <a:p>
            <a:pPr marL="168275">
              <a:defRPr/>
            </a:pPr>
            <a:endParaRPr lang="en-US" sz="2000" dirty="0">
              <a:latin typeface="Century Gothic" panose="020B0502020202020204" pitchFamily="34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962400" y="2800350"/>
            <a:ext cx="990600" cy="304800"/>
            <a:chOff x="2743200" y="3733800"/>
            <a:chExt cx="1144588" cy="381000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2553494" y="3923506"/>
              <a:ext cx="3810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>
              <a:off x="2782094" y="3923506"/>
              <a:ext cx="3810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3010694" y="3923506"/>
              <a:ext cx="3810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3239294" y="3923506"/>
              <a:ext cx="3810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3467894" y="3923506"/>
              <a:ext cx="3810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3696494" y="3923506"/>
              <a:ext cx="3810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932485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62000" y="1276350"/>
            <a:ext cx="7696200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Let us assume the following two schemata (templates):</a:t>
            </a:r>
          </a:p>
          <a:p>
            <a:pPr marL="168275">
              <a:defRPr/>
            </a:pPr>
            <a:endParaRPr lang="en-US" sz="2000" b="1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 marL="168275">
              <a:defRPr/>
            </a:pPr>
            <a:endParaRPr lang="en-US" sz="1000" b="1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 marL="168275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		            </a:t>
            </a:r>
            <a:r>
              <a:rPr 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itchFamily="18" charset="0"/>
              </a:rPr>
              <a:t>1</a:t>
            </a:r>
            <a:r>
              <a:rPr 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itchFamily="18" charset="0"/>
              </a:rPr>
              <a:t>: * 1 0 * * * </a:t>
            </a:r>
          </a:p>
          <a:p>
            <a:pPr marL="168275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		            </a:t>
            </a:r>
            <a:r>
              <a:rPr lang="en-US" sz="2000" b="1" dirty="0">
                <a:solidFill>
                  <a:srgbClr val="002060"/>
                </a:solidFill>
                <a:latin typeface="Century Gothic" panose="020B0502020202020204" pitchFamily="34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solidFill>
                  <a:srgbClr val="002060"/>
                </a:solidFill>
                <a:latin typeface="Century Gothic" panose="020B0502020202020204" pitchFamily="34" charset="0"/>
                <a:cs typeface="Times New Roman" pitchFamily="18" charset="0"/>
              </a:rPr>
              <a:t>2</a:t>
            </a:r>
            <a:r>
              <a:rPr lang="en-US" sz="2000" b="1" dirty="0">
                <a:solidFill>
                  <a:srgbClr val="002060"/>
                </a:solidFill>
                <a:latin typeface="Century Gothic" panose="020B0502020202020204" pitchFamily="34" charset="0"/>
                <a:cs typeface="Times New Roman" pitchFamily="18" charset="0"/>
              </a:rPr>
              <a:t>: * 1 0 0 0 0 </a:t>
            </a:r>
          </a:p>
          <a:p>
            <a:pPr marL="168275">
              <a:defRPr/>
            </a:pPr>
            <a:endParaRPr lang="en-US" sz="1200" b="1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 marL="168275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	          where  * could be either 1 or 0</a:t>
            </a:r>
          </a:p>
        </p:txBody>
      </p:sp>
    </p:spTree>
    <p:extLst>
      <p:ext uri="{BB962C8B-B14F-4D97-AF65-F5344CB8AC3E}">
        <p14:creationId xmlns:p14="http://schemas.microsoft.com/office/powerpoint/2010/main" val="38205276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590550"/>
            <a:ext cx="7772400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Two Terms:</a:t>
            </a:r>
          </a:p>
          <a:p>
            <a:pPr>
              <a:spcBef>
                <a:spcPct val="0"/>
              </a:spcBef>
            </a:pPr>
            <a:endParaRPr lang="en-US" altLang="en-US" sz="2200" b="1" dirty="0">
              <a:solidFill>
                <a:schemeClr val="hlink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27013" indent="-227013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Order of schema </a:t>
            </a:r>
            <a:r>
              <a:rPr lang="en-US" altLang="en-US" sz="2000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(H)</a:t>
            </a:r>
            <a:r>
              <a:rPr lang="en-US" alt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No. of fixed positions (bits) present in a schema.</a:t>
            </a: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   For example: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(H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= 2; O(H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= 5</a:t>
            </a:r>
          </a:p>
          <a:p>
            <a:pPr>
              <a:spcBef>
                <a:spcPct val="0"/>
              </a:spcBef>
            </a:pPr>
            <a:endParaRPr lang="en-US" altLang="en-US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27013" indent="-227013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Defining length of schema </a:t>
            </a:r>
            <a:r>
              <a:rPr lang="el-GR" alt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δ</a:t>
            </a:r>
            <a:r>
              <a:rPr lang="en-US" alt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(H): 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Distance between the first and last fixed positions in a string. </a:t>
            </a: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  For example: </a:t>
            </a:r>
            <a:r>
              <a:rPr lang="el-GR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H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= 3-2 = 1; </a:t>
            </a:r>
            <a:r>
              <a:rPr lang="el-GR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H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= 6-2 = 4</a:t>
            </a:r>
          </a:p>
        </p:txBody>
      </p:sp>
    </p:spTree>
    <p:extLst>
      <p:ext uri="{BB962C8B-B14F-4D97-AF65-F5344CB8AC3E}">
        <p14:creationId xmlns:p14="http://schemas.microsoft.com/office/powerpoint/2010/main" val="294569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3</a:t>
            </a:fld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04800" y="361950"/>
            <a:ext cx="58480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200" b="1" dirty="0">
              <a:solidFill>
                <a:schemeClr val="hlink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200" b="1" dirty="0">
              <a:solidFill>
                <a:srgbClr val="C00000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production (Proportionate Selection)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" y="1352550"/>
            <a:ext cx="8915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Probability</a:t>
            </a:r>
            <a:r>
              <a:rPr lang="en-US" altLang="en-US" sz="2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fitness</a:t>
            </a:r>
          </a:p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88925"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Let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(H, t)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: No. of strings belonging to schema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at </a:t>
            </a:r>
            <a:r>
              <a:rPr lang="en-US" altLang="en-US" sz="20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baseline="300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generation</a:t>
            </a:r>
          </a:p>
          <a:p>
            <a:pPr marL="288925">
              <a:spcBef>
                <a:spcPct val="0"/>
              </a:spcBef>
            </a:pPr>
            <a:endParaRPr lang="en-US" altLang="en-US" sz="8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88925">
              <a:spcBef>
                <a:spcPct val="0"/>
              </a:spcBef>
            </a:pP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(H, t+1)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: No. of strings belonging to schema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at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t+1)</a:t>
            </a:r>
            <a:r>
              <a:rPr lang="en-US" altLang="en-US" sz="2000" b="1" baseline="300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2000" b="1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Generation</a:t>
            </a:r>
          </a:p>
          <a:p>
            <a:pPr marL="288925">
              <a:spcBef>
                <a:spcPct val="0"/>
              </a:spcBef>
            </a:pPr>
            <a:endParaRPr lang="en-US" altLang="en-US" sz="8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88925">
              <a:spcBef>
                <a:spcPct val="0"/>
              </a:spcBef>
            </a:pP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: Population size  </a:t>
            </a:r>
          </a:p>
          <a:p>
            <a:pPr marL="288925">
              <a:spcBef>
                <a:spcPct val="0"/>
              </a:spcBef>
            </a:pPr>
            <a:endParaRPr lang="en-US" altLang="en-US" sz="8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914400" indent="-625475">
              <a:spcBef>
                <a:spcPct val="0"/>
              </a:spcBef>
            </a:pP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 (H)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: Schema fitness or Average fitness of the strings represented     by schema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at </a:t>
            </a:r>
            <a:r>
              <a:rPr lang="en-US" altLang="en-US" sz="20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baseline="300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generation</a:t>
            </a:r>
          </a:p>
          <a:p>
            <a:pPr marL="288925">
              <a:spcBef>
                <a:spcPct val="0"/>
              </a:spcBef>
            </a:pPr>
            <a:endParaRPr lang="en-US" altLang="en-US" sz="8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88925">
              <a:spcBef>
                <a:spcPct val="0"/>
              </a:spcBef>
            </a:pPr>
            <a:r>
              <a:rPr lang="el-GR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Σ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: Total fitness</a:t>
            </a:r>
          </a:p>
        </p:txBody>
      </p:sp>
      <p:sp>
        <p:nvSpPr>
          <p:cNvPr id="6" name="Rectangle 5"/>
          <p:cNvSpPr/>
          <p:nvPr/>
        </p:nvSpPr>
        <p:spPr>
          <a:xfrm>
            <a:off x="3200400" y="361950"/>
            <a:ext cx="22098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chemeClr val="hlink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GA operators</a:t>
            </a:r>
          </a:p>
        </p:txBody>
      </p:sp>
    </p:spTree>
    <p:extLst>
      <p:ext uri="{BB962C8B-B14F-4D97-AF65-F5344CB8AC3E}">
        <p14:creationId xmlns:p14="http://schemas.microsoft.com/office/powerpoint/2010/main" val="985752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06340" y="940016"/>
                <a:ext cx="3542060" cy="743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𝑵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340" y="940016"/>
                <a:ext cx="3542060" cy="74360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766089" y="1867394"/>
                <a:ext cx="3346494" cy="7604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d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089" y="1867394"/>
                <a:ext cx="3346494" cy="7604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429000" y="2876550"/>
                <a:ext cx="1905000" cy="5477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Century Gothic" panose="020B0502020202090204" pitchFamily="34" charset="0"/>
                  </a:rPr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</m:acc>
                    <m:r>
                      <a:rPr lang="en-US" sz="20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grow m:val="on"/>
                            <m:subHide m:val="on"/>
                            <m:supHide m:val="on"/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</m:nary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𝑵</m:t>
                        </m:r>
                      </m:den>
                    </m:f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876550"/>
                <a:ext cx="1905000" cy="547714"/>
              </a:xfrm>
              <a:prstGeom prst="rect">
                <a:avLst/>
              </a:prstGeom>
              <a:blipFill rotWithShape="0">
                <a:blip r:embed="rId4"/>
                <a:stretch>
                  <a:fillRect l="-3526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946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5</a:t>
            </a:fld>
            <a:endParaRPr lang="en-US"/>
          </a:p>
        </p:txBody>
      </p:sp>
      <p:sp>
        <p:nvSpPr>
          <p:cNvPr id="3" name="TextBox 10"/>
          <p:cNvSpPr txBox="1">
            <a:spLocks noChangeArrowheads="1"/>
          </p:cNvSpPr>
          <p:nvPr/>
        </p:nvSpPr>
        <p:spPr bwMode="auto">
          <a:xfrm>
            <a:off x="457200" y="361950"/>
            <a:ext cx="3799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Crossover (Single-poi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8200" y="895350"/>
                <a:ext cx="8001000" cy="26684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Let </a:t>
                </a:r>
                <a:r>
                  <a:rPr lang="en-US" altLang="en-US" sz="20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en-US" sz="2000" b="1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: Probability of crossover</a:t>
                </a: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en-US" sz="20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: String length</a:t>
                </a:r>
              </a:p>
              <a:p>
                <a:pPr>
                  <a:spcBef>
                    <a:spcPct val="0"/>
                  </a:spcBef>
                </a:pPr>
                <a:endParaRPr lang="en-US" altLang="en-US" sz="8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A schema is destroyed if the crossover site falls within the defining length</a:t>
                </a:r>
              </a:p>
              <a:p>
                <a:pPr>
                  <a:spcBef>
                    <a:spcPct val="0"/>
                  </a:spcBef>
                </a:pPr>
                <a:endParaRPr lang="en-US" altLang="en-US" sz="1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Probability of destruction </a:t>
                </a:r>
                <a:r>
                  <a:rPr lang="en-US" alt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𝜹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</m:d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𝑳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2000" b="1" dirty="0">
                  <a:latin typeface="Century Gothic" panose="020B0502020202020204" pitchFamily="34" charset="0"/>
                </a:endParaRPr>
              </a:p>
              <a:p>
                <a:pPr>
                  <a:spcBef>
                    <a:spcPct val="0"/>
                  </a:spcBef>
                </a:pPr>
                <a:endParaRPr lang="en-US" altLang="en-US" sz="1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Probability of surviva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𝜹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</m:d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𝑳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895350"/>
                <a:ext cx="8001000" cy="2668423"/>
              </a:xfrm>
              <a:prstGeom prst="rect">
                <a:avLst/>
              </a:prstGeom>
              <a:blipFill rotWithShape="0">
                <a:blip r:embed="rId2"/>
                <a:stretch>
                  <a:fillRect l="-838" t="-1370" b="-4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460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09600" y="819150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Combining the effect of </a:t>
            </a: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itchFamily="18" charset="0"/>
              </a:rPr>
              <a:t>reproduction</a:t>
            </a: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 and </a:t>
            </a:r>
            <a:r>
              <a:rPr lang="en-US" sz="2000" b="1" dirty="0">
                <a:solidFill>
                  <a:srgbClr val="0070C0"/>
                </a:solidFill>
                <a:latin typeface="Century Gothic" panose="020B0502020202020204" pitchFamily="34" charset="0"/>
                <a:cs typeface="Times New Roman" pitchFamily="18" charset="0"/>
              </a:rPr>
              <a:t>crossover</a:t>
            </a: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, we g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09800" y="1962150"/>
                <a:ext cx="4959178" cy="777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d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𝜹</m:t>
                                  </m:r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962150"/>
                <a:ext cx="4959178" cy="7772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357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7</a:t>
            </a:fld>
            <a:endParaRPr lang="en-US"/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457200" y="438150"/>
            <a:ext cx="6324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Mutation</a:t>
            </a:r>
            <a:r>
              <a:rPr lang="en-US" altLang="en-US" sz="2200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(Bit–wise mutation)</a:t>
            </a:r>
          </a:p>
        </p:txBody>
      </p:sp>
      <p:sp>
        <p:nvSpPr>
          <p:cNvPr id="4" name="Rectangle 3"/>
          <p:cNvSpPr/>
          <p:nvPr/>
        </p:nvSpPr>
        <p:spPr>
          <a:xfrm>
            <a:off x="476680" y="1047750"/>
            <a:ext cx="8229600" cy="3129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To protect a schema, mutation should not occur at the fixed bits</a:t>
            </a: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	Let 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: probability of mutation</a:t>
            </a: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	probability of destruction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	probability of survival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 1-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</a:p>
          <a:p>
            <a:pPr>
              <a:spcBef>
                <a:spcPct val="0"/>
              </a:spcBef>
            </a:pPr>
            <a:endParaRPr lang="en-US" altLang="en-US" sz="2000" b="1" baseline="-25000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Probability of survival considering all the fixed bits in a schema,</a:t>
            </a:r>
          </a:p>
          <a:p>
            <a:pPr>
              <a:spcBef>
                <a:spcPct val="0"/>
              </a:spcBef>
            </a:pPr>
            <a:endParaRPr lang="en-US" altLang="en-US" sz="8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20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b="1" baseline="-250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= (1-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(1-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……….O(H)</a:t>
            </a:r>
          </a:p>
          <a:p>
            <a:pPr>
              <a:spcBef>
                <a:spcPct val="0"/>
              </a:spcBef>
            </a:pPr>
            <a:endParaRPr lang="en-US" altLang="en-US" sz="800" b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	     = (1-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000" b="1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(H)</a:t>
            </a:r>
          </a:p>
          <a:p>
            <a:pPr>
              <a:spcBef>
                <a:spcPct val="0"/>
              </a:spcBef>
            </a:pPr>
            <a:endParaRPr lang="en-US" altLang="en-US" sz="800" b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= 1- O(H)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000" b="1" dirty="0">
                <a:latin typeface="Century Gothic" panose="020B0502020202090204" pitchFamily="34" charset="0"/>
                <a:ea typeface="Cambria Math" panose="02040503050406030204" pitchFamily="18" charset="0"/>
                <a:cs typeface="Times New Roman" panose="02020603050405020304" pitchFamily="18" charset="0"/>
              </a:rPr>
              <a:t>as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‹‹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01249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533400" y="2015081"/>
            <a:ext cx="754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Building-Block Hypothesis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" y="2571750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4763" algn="just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The schemata having low order, short defining length and fitness more than average fitness of the population will receive more and more copies in future generations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435121"/>
            <a:ext cx="754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Considering the contributions of all three operators, we get </a:t>
            </a:r>
            <a:endParaRPr lang="en-US" altLang="en-US" sz="2000" b="1" dirty="0">
              <a:latin typeface="Century Gothic" panose="020B0502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24000" y="1003268"/>
                <a:ext cx="6096000" cy="777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d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𝜹</m:t>
                                  </m:r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den>
                          </m:f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𝑶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𝑯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003268"/>
                <a:ext cx="6096000" cy="7772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032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9</a:t>
            </a:fld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2819400" y="438150"/>
            <a:ext cx="34290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A Numeric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1047750"/>
            <a:ext cx="784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latin typeface="Century Gothic" panose="020B0502020202090204" pitchFamily="34" charset="0"/>
              </a:rPr>
              <a:t>An initial random population of size N=10 of a binary-coded GA is given below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62400" y="1787459"/>
            <a:ext cx="130195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1 0 0 1 0 0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0 1 0 1 0 0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0 1 0 1 1 1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1 1 1 0 0 0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0 1 0 1 1 0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1 0 0 1 1 0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0 1 1 0 0 1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1 0 0 1 0 1</a:t>
            </a:r>
          </a:p>
        </p:txBody>
      </p:sp>
    </p:spTree>
    <p:extLst>
      <p:ext uri="{BB962C8B-B14F-4D97-AF65-F5344CB8AC3E}">
        <p14:creationId xmlns:p14="http://schemas.microsoft.com/office/powerpoint/2010/main" val="409010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</a:t>
            </a:fld>
            <a:endParaRPr lang="en-US"/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2362200" y="1504950"/>
            <a:ext cx="4114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b="1" dirty="0">
              <a:latin typeface="Century Gothic" panose="020B050202020209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sz="2000" b="1" dirty="0">
              <a:latin typeface="Century Gothic" panose="020B0502020202090204" pitchFamily="34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000" b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             subject to</a:t>
            </a:r>
          </a:p>
          <a:p>
            <a:pPr eaLnBrk="1" hangingPunct="1"/>
            <a:r>
              <a:rPr lang="en-US" sz="2000" b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	                    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.0 ≤ </a:t>
            </a:r>
            <a:r>
              <a:rPr lang="en-US" sz="2000" b="1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≤ 16.0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0" y="557258"/>
            <a:ext cx="28194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Hand Calc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276600" y="1504950"/>
                <a:ext cx="2516971" cy="405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latin typeface="Century Gothic" panose="020B0502020202090204" pitchFamily="34" charset="0"/>
                  </a:rPr>
                  <a:t>Maximize</a:t>
                </a:r>
                <a:r>
                  <a:rPr lang="en-US" sz="2000" b="1" dirty="0"/>
                  <a:t>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000" b="1" i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504950"/>
                <a:ext cx="2516971" cy="405817"/>
              </a:xfrm>
              <a:prstGeom prst="rect">
                <a:avLst/>
              </a:prstGeom>
              <a:blipFill rotWithShape="1">
                <a:blip r:embed="rId2"/>
                <a:stretch>
                  <a:fillRect l="-2670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680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962400" y="666750"/>
            <a:ext cx="13019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1 1 0 0 1 1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0 1 1 0 0 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1885950"/>
            <a:ext cx="800099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latin typeface="Century Gothic" panose="020B0502020202090204" pitchFamily="34" charset="0"/>
              </a:rPr>
              <a:t>The fitness of a GA-string is to assumed to be equal to its decoded value. Calculate the expected number of strings to be represented by the schema H: *1**1*, at the end of first generation, considering a single-point crossover of probability p</a:t>
            </a:r>
            <a:r>
              <a:rPr lang="en-US" sz="2000" b="1" baseline="-25000" dirty="0">
                <a:latin typeface="Century Gothic" panose="020B0502020202090204" pitchFamily="34" charset="0"/>
              </a:rPr>
              <a:t>c</a:t>
            </a:r>
            <a:r>
              <a:rPr lang="en-US" sz="2000" b="1" dirty="0">
                <a:latin typeface="Century Gothic" panose="020B0502020202090204" pitchFamily="34" charset="0"/>
              </a:rPr>
              <a:t> = 0.9 and a bit-wise mutation of probability p</a:t>
            </a:r>
            <a:r>
              <a:rPr lang="en-US" sz="2000" b="1" baseline="-25000" dirty="0">
                <a:latin typeface="Century Gothic" panose="020B0502020202090204" pitchFamily="34" charset="0"/>
              </a:rPr>
              <a:t>m </a:t>
            </a:r>
            <a:r>
              <a:rPr lang="en-US" sz="2000" b="1" dirty="0">
                <a:latin typeface="Century Gothic" panose="020B0502020202090204" pitchFamily="34" charset="0"/>
              </a:rPr>
              <a:t>= 0.01.</a:t>
            </a:r>
            <a:endParaRPr lang="en-US" sz="2000" b="1" baseline="-25000" dirty="0">
              <a:latin typeface="Century Gothic" panose="020B050202020209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35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96384" y="388263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Century Gothic" panose="020B0502020202090204" pitchFamily="34" charset="0"/>
              </a:rPr>
              <a:t>Solution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6623" y="556226"/>
            <a:ext cx="31261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entury Gothic" panose="020B0502020202090204" pitchFamily="34" charset="0"/>
              </a:rPr>
              <a:t>Fitness/ Decoded valu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76400" y="590550"/>
            <a:ext cx="3962400" cy="3829110"/>
            <a:chOff x="2133600" y="590550"/>
            <a:chExt cx="3962400" cy="3829110"/>
          </a:xfrm>
        </p:grpSpPr>
        <p:sp>
          <p:nvSpPr>
            <p:cNvPr id="4" name="Rectangle 3"/>
            <p:cNvSpPr/>
            <p:nvPr/>
          </p:nvSpPr>
          <p:spPr>
            <a:xfrm>
              <a:off x="2590800" y="590550"/>
              <a:ext cx="1981200" cy="37548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5</a:t>
              </a:r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2</a:t>
              </a:r>
              <a:r>
                <a: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4 </a:t>
              </a:r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3 </a:t>
              </a:r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 </a:t>
              </a:r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 </a:t>
              </a:r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  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   0  0  1   0  0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   1  0  1   0  0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   1  0  1   1  1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   1  1  0   0  0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   1  0  1   1  0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   0  0  1   1  0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   1  1  0   0  1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   0  0  1   0  1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   1  0  0   1  1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   1  1  0   0  1</a:t>
              </a:r>
            </a:p>
            <a:p>
              <a:endParaRPr lang="en-US" b="1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2133600" y="1733550"/>
              <a:ext cx="457200" cy="0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133600" y="2343150"/>
              <a:ext cx="457200" cy="0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2133600" y="3562350"/>
              <a:ext cx="457200" cy="0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3429000" y="941440"/>
              <a:ext cx="2667000" cy="3478220"/>
              <a:chOff x="4495800" y="941440"/>
              <a:chExt cx="2667000" cy="347822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5334000" y="11239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5334000" y="14287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0" y="17335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5334000" y="20383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9542" y="23431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>
                <a:off x="5334000" y="26479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34000" y="29527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5334000" y="32575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5334000" y="35623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5334000" y="38671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324600" y="941440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6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324600" y="1241997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0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328117" y="1555315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3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6324600" y="1869259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6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324600" y="2154995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2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6324600" y="2474953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8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6324600" y="2781097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24600" y="3093134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7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6324600" y="3369743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1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6324600" y="3687889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5</a:t>
                </a: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>
                <a:off x="6705600" y="1733550"/>
                <a:ext cx="457200" cy="0"/>
              </a:xfrm>
              <a:prstGeom prst="straightConnector1">
                <a:avLst/>
              </a:prstGeom>
              <a:ln w="19050"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6705600" y="3562350"/>
                <a:ext cx="457200" cy="0"/>
              </a:xfrm>
              <a:prstGeom prst="straightConnector1">
                <a:avLst/>
              </a:prstGeom>
              <a:ln w="19050"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6705600" y="2343150"/>
                <a:ext cx="457200" cy="0"/>
              </a:xfrm>
              <a:prstGeom prst="straightConnector1">
                <a:avLst/>
              </a:prstGeom>
              <a:ln w="19050"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4495800" y="4019550"/>
                <a:ext cx="23374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latin typeface="Century Gothic" panose="020B0502020202090204" pitchFamily="34" charset="0"/>
                  </a:rPr>
                  <a:t>Total fitness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000" b="1" dirty="0">
                    <a:latin typeface="Century Gothic" panose="020B0502020202090204" pitchFamily="34" charset="0"/>
                  </a:rPr>
                  <a:t>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33</a:t>
                </a:r>
              </a:p>
            </p:txBody>
          </p:sp>
          <p:cxnSp>
            <p:nvCxnSpPr>
              <p:cNvPr id="39" name="Straight Connector 38"/>
              <p:cNvCxnSpPr/>
              <p:nvPr/>
            </p:nvCxnSpPr>
            <p:spPr>
              <a:xfrm flipH="1">
                <a:off x="5981700" y="4019550"/>
                <a:ext cx="1104504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324600" y="2072415"/>
                <a:ext cx="189987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entury Gothic" panose="020B0502020202090204" pitchFamily="34" charset="0"/>
                  </a:rPr>
                  <a:t>Average fitness</a:t>
                </a:r>
              </a:p>
              <a:p>
                <a:r>
                  <a:rPr lang="en-US" b="1" dirty="0">
                    <a:latin typeface="Century Gothic" panose="020B050202020209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</m:acc>
                  </m:oMath>
                </a14:m>
                <a:r>
                  <a:rPr lang="en-US" b="1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𝟑𝟑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𝟑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072415"/>
                <a:ext cx="1899879" cy="769441"/>
              </a:xfrm>
              <a:prstGeom prst="rect">
                <a:avLst/>
              </a:prstGeom>
              <a:blipFill rotWithShape="0">
                <a:blip r:embed="rId2"/>
                <a:stretch>
                  <a:fillRect l="-2894" t="-4762" r="-2572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975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95400" y="571440"/>
            <a:ext cx="66912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entury Gothic" panose="020B0502020202090204" pitchFamily="34" charset="0"/>
              </a:rPr>
              <a:t>Schema</a:t>
            </a:r>
            <a:r>
              <a:rPr lang="en-US" dirty="0"/>
              <a:t> 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H: *1**1* </a:t>
            </a:r>
            <a:r>
              <a:rPr lang="en-US" sz="2000" b="1" dirty="0">
                <a:latin typeface="Century Gothic" panose="020B0502020202090204" pitchFamily="34" charset="0"/>
              </a:rPr>
              <a:t>is followed by 3</a:t>
            </a:r>
            <a:r>
              <a:rPr lang="en-US" sz="2000" b="1" baseline="30000" dirty="0">
                <a:latin typeface="Century Gothic" panose="020B0502020202090204" pitchFamily="34" charset="0"/>
              </a:rPr>
              <a:t>rd</a:t>
            </a:r>
            <a:r>
              <a:rPr lang="en-US" sz="2000" b="1" dirty="0">
                <a:latin typeface="Century Gothic" panose="020B0502020202090204" pitchFamily="34" charset="0"/>
              </a:rPr>
              <a:t> , 5</a:t>
            </a:r>
            <a:r>
              <a:rPr lang="en-US" sz="2000" b="1" baseline="30000" dirty="0">
                <a:latin typeface="Century Gothic" panose="020B0502020202090204" pitchFamily="34" charset="0"/>
              </a:rPr>
              <a:t>th</a:t>
            </a:r>
            <a:r>
              <a:rPr lang="en-US" sz="2000" b="1" dirty="0">
                <a:latin typeface="Century Gothic" panose="020B0502020202090204" pitchFamily="34" charset="0"/>
              </a:rPr>
              <a:t> and 9</a:t>
            </a:r>
            <a:r>
              <a:rPr lang="en-US" sz="2000" b="1" baseline="30000" dirty="0">
                <a:latin typeface="Century Gothic" panose="020B0502020202090204" pitchFamily="34" charset="0"/>
              </a:rPr>
              <a:t>th</a:t>
            </a:r>
            <a:r>
              <a:rPr lang="en-US" sz="2000" b="1" dirty="0">
                <a:latin typeface="Century Gothic" panose="020B0502020202090204" pitchFamily="34" charset="0"/>
              </a:rPr>
              <a:t> string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895600" y="1056698"/>
                <a:ext cx="3313728" cy="676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𝟑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𝟐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𝟓𝟏</m:t>
                          </m:r>
                        </m:num>
                        <m:den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𝟑𝟐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1056698"/>
                <a:ext cx="3313728" cy="67685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657600" y="1809750"/>
                <a:ext cx="2282100" cy="2831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sz="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sz="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𝟏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sz="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sz="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𝜹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sz="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1809750"/>
                <a:ext cx="2282100" cy="283154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841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24000" y="895350"/>
                <a:ext cx="6096000" cy="22085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d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𝜹</m:t>
                                  </m:r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den>
                          </m:f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𝑶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𝑯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b="1" dirty="0"/>
              </a:p>
              <a:p>
                <a:r>
                  <a:rPr lang="en-US" sz="2000" b="1" dirty="0"/>
                  <a:t>                      </a:t>
                </a:r>
              </a:p>
              <a:p>
                <a:r>
                  <a:rPr lang="en-US" sz="2000" b="1" dirty="0"/>
                  <a:t>                      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𝟑𝟐</m:t>
                        </m:r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𝟑𝟑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𝟎𝟏</m:t>
                        </m:r>
                      </m:e>
                    </m:d>
                  </m:oMath>
                </a14:m>
                <a:endParaRPr lang="en-US" sz="2000" b="1" i="1" dirty="0">
                  <a:latin typeface="Cambria Math" panose="02040503050406030204" pitchFamily="18" charset="0"/>
                </a:endParaRPr>
              </a:p>
              <a:p>
                <a:r>
                  <a:rPr lang="en-US" sz="2000" b="1" dirty="0"/>
                  <a:t>                       </a:t>
                </a:r>
              </a:p>
              <a:p>
                <a:r>
                  <a:rPr lang="en-US" sz="2000" b="1" dirty="0"/>
                  <a:t>                      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sz="2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𝟔𝟖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𝒔𝒂𝒚</m:t>
                        </m:r>
                      </m:e>
                    </m:d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895350"/>
                <a:ext cx="6096000" cy="2208553"/>
              </a:xfrm>
              <a:prstGeom prst="rect">
                <a:avLst/>
              </a:prstGeom>
              <a:blipFill rotWithShape="0">
                <a:blip r:embed="rId2"/>
                <a:stretch>
                  <a:fillRect b="-339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295400" y="3292299"/>
            <a:ext cx="655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entury Gothic" panose="020B0502020202090204" pitchFamily="34" charset="0"/>
              </a:rPr>
              <a:t>Therefore, </a:t>
            </a:r>
            <a:r>
              <a:rPr lang="en-US" sz="2000" b="1" dirty="0">
                <a:solidFill>
                  <a:srgbClr val="0070C0"/>
                </a:solidFill>
                <a:latin typeface="Century Gothic" panose="020B0502020202090204" pitchFamily="34" charset="0"/>
              </a:rPr>
              <a:t>no. of strings following schema H is going to be reduced, as it is not a good schema</a:t>
            </a:r>
          </a:p>
        </p:txBody>
      </p:sp>
    </p:spTree>
    <p:extLst>
      <p:ext uri="{BB962C8B-B14F-4D97-AF65-F5344CB8AC3E}">
        <p14:creationId xmlns:p14="http://schemas.microsoft.com/office/powerpoint/2010/main" val="299794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11675" y="1081521"/>
            <a:ext cx="784172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1963" indent="-177800" algn="just">
              <a:buFont typeface="Arial" pitchFamily="34" charset="0"/>
              <a:buChar char="•"/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Unable to yield any arbitrary precision in the solution → real-coded GA</a:t>
            </a:r>
          </a:p>
          <a:p>
            <a:pPr marL="461963" indent="-177800" algn="just">
              <a:buFont typeface="Arial" pitchFamily="34" charset="0"/>
              <a:buChar char="•"/>
              <a:defRPr/>
            </a:pPr>
            <a:endParaRPr lang="en-US" sz="800" b="1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 marL="461963" indent="-177800" algn="just">
              <a:buFont typeface="Arial" pitchFamily="34" charset="0"/>
              <a:buChar char="•"/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Hamming Cliff problem → create an artificial hindrance to the gradual search of a GA → Gray-coded GA</a:t>
            </a:r>
          </a:p>
        </p:txBody>
      </p:sp>
      <p:sp>
        <p:nvSpPr>
          <p:cNvPr id="5" name="Rectangle 4"/>
          <p:cNvSpPr/>
          <p:nvPr/>
        </p:nvSpPr>
        <p:spPr>
          <a:xfrm>
            <a:off x="2064275" y="2667059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14 :	0 1 1 1 0</a:t>
            </a:r>
          </a:p>
          <a:p>
            <a:pPr algn="just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15 :	0 1 1 1 1</a:t>
            </a:r>
          </a:p>
          <a:p>
            <a:pPr algn="just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16 :	1 0 0 0 0</a:t>
            </a:r>
          </a:p>
        </p:txBody>
      </p:sp>
      <p:sp>
        <p:nvSpPr>
          <p:cNvPr id="6" name="Curved Left Arrow 5"/>
          <p:cNvSpPr/>
          <p:nvPr/>
        </p:nvSpPr>
        <p:spPr>
          <a:xfrm>
            <a:off x="4204749" y="3181350"/>
            <a:ext cx="228600" cy="371819"/>
          </a:xfrm>
          <a:prstGeom prst="curvedLeftArrow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4453976" y="2766186"/>
            <a:ext cx="13933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1 change</a:t>
            </a:r>
          </a:p>
        </p:txBody>
      </p:sp>
      <p:sp>
        <p:nvSpPr>
          <p:cNvPr id="8" name="Curved Left Arrow 7"/>
          <p:cNvSpPr/>
          <p:nvPr/>
        </p:nvSpPr>
        <p:spPr>
          <a:xfrm>
            <a:off x="4204749" y="2800349"/>
            <a:ext cx="228600" cy="381001"/>
          </a:xfrm>
          <a:prstGeom prst="curvedLeftArrow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20"/>
          <p:cNvSpPr txBox="1">
            <a:spLocks noChangeArrowheads="1"/>
          </p:cNvSpPr>
          <p:nvPr/>
        </p:nvSpPr>
        <p:spPr bwMode="auto">
          <a:xfrm>
            <a:off x="4453976" y="3166296"/>
            <a:ext cx="13933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5 chang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43823" y="484642"/>
            <a:ext cx="4550453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itations of Binary–Coded GA</a:t>
            </a:r>
          </a:p>
        </p:txBody>
      </p:sp>
    </p:spTree>
    <p:extLst>
      <p:ext uri="{BB962C8B-B14F-4D97-AF65-F5344CB8AC3E}">
        <p14:creationId xmlns:p14="http://schemas.microsoft.com/office/powerpoint/2010/main" val="220007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 animBg="1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5</a:t>
            </a:fld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295400" y="3051368"/>
            <a:ext cx="6400800" cy="537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400" b="1" dirty="0">
                <a:solidFill>
                  <a:srgbClr val="353C5F"/>
                </a:solidFill>
                <a:latin typeface="Century Gothic" pitchFamily="34" charset="0"/>
                <a:cs typeface="Arial" pitchFamily="34" charset="0"/>
              </a:rPr>
              <a:t>PROF. (DR.) DILIP KUMAR PRATIHAR</a:t>
            </a:r>
            <a:endParaRPr kumimoji="0" lang="en-US" sz="1400" b="1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200" b="1" noProof="0" dirty="0">
                <a:solidFill>
                  <a:schemeClr val="accent2"/>
                </a:solidFill>
                <a:latin typeface="Century Gothic" pitchFamily="34" charset="0"/>
                <a:cs typeface="Arial" pitchFamily="34" charset="0"/>
              </a:rPr>
              <a:t>MECHANICAL ENGINEERING DEPARTMENT, IIT KHARAGPUR</a:t>
            </a:r>
            <a:endParaRPr kumimoji="0" lang="en-US" sz="1200" b="1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295400" y="1962150"/>
            <a:ext cx="6400800" cy="609600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solidFill>
                  <a:srgbClr val="353C5F"/>
                </a:solidFill>
                <a:latin typeface="Century Gothic" pitchFamily="34" charset="0"/>
                <a:cs typeface="Times New Roman" pitchFamily="18" charset="0"/>
              </a:rPr>
              <a:t>Topic 5: CONSTRAINTS HANDLING IN G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42657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304800" y="869445"/>
            <a:ext cx="8610600" cy="3703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Constrained optimization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b="1" dirty="0">
              <a:solidFill>
                <a:schemeClr val="tx1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Optimize 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(x)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b="1" dirty="0">
              <a:solidFill>
                <a:schemeClr val="tx1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ubject to   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000" b="1" baseline="-25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x)  ≤  0 , </a:t>
            </a:r>
            <a:r>
              <a:rPr lang="en-US" alt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= 1,2,….,n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b="1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b="1" baseline="-25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x)  =  0 , j = 1,2,….,p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b="1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 =  (x</a:t>
            </a:r>
            <a:r>
              <a:rPr lang="en-US" altLang="en-US" sz="2000" b="1" baseline="-25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x</a:t>
            </a:r>
            <a:r>
              <a:rPr lang="en-US" altLang="en-US" sz="2000" b="1" baseline="-25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….,</a:t>
            </a:r>
            <a:r>
              <a:rPr lang="en-US" alt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baseline="-25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b="1" baseline="30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b="1" baseline="30000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baseline="30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baseline="-25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≤  X  ≤  </a:t>
            </a:r>
            <a:r>
              <a:rPr lang="en-US" alt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baseline="-25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ax</a:t>
            </a:r>
            <a:endParaRPr lang="en-US" altLang="en-US" sz="2000" b="1" baseline="-25000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b="1" dirty="0">
              <a:solidFill>
                <a:schemeClr val="tx1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5" name="Rectangle 4"/>
          <p:cNvSpPr/>
          <p:nvPr/>
        </p:nvSpPr>
        <p:spPr>
          <a:xfrm>
            <a:off x="2514600" y="432850"/>
            <a:ext cx="41910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Constraints Handling in GA</a:t>
            </a:r>
          </a:p>
        </p:txBody>
      </p:sp>
    </p:spTree>
    <p:extLst>
      <p:ext uri="{BB962C8B-B14F-4D97-AF65-F5344CB8AC3E}">
        <p14:creationId xmlns:p14="http://schemas.microsoft.com/office/powerpoint/2010/main" val="3907570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981200" y="1200150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Let </a:t>
            </a:r>
            <a:r>
              <a:rPr lang="en-US" altLang="en-US" sz="20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+p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= q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Functional constraints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endParaRPr lang="en-US" altLang="en-US" sz="20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		 </a:t>
            </a:r>
            <a:r>
              <a:rPr lang="el-GR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x) , k = 1,2,….,q</a:t>
            </a:r>
          </a:p>
        </p:txBody>
      </p:sp>
    </p:spTree>
    <p:extLst>
      <p:ext uri="{BB962C8B-B14F-4D97-AF65-F5344CB8AC3E}">
        <p14:creationId xmlns:p14="http://schemas.microsoft.com/office/powerpoint/2010/main" val="20499099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514600" y="1352550"/>
                <a:ext cx="4572000" cy="25316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Fitness function of </a:t>
                </a:r>
                <a:r>
                  <a:rPr lang="en-US" altLang="en-US" sz="2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b="1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solution</a:t>
                </a:r>
              </a:p>
              <a:p>
                <a:pPr>
                  <a:spcBef>
                    <a:spcPct val="0"/>
                  </a:spcBef>
                </a:pPr>
                <a:endParaRPr lang="en-US" altLang="en-US" sz="8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en-US" sz="2000" b="1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000" b="1" i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b="1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x) = f</a:t>
                </a:r>
                <a:r>
                  <a:rPr lang="en-US" altLang="en-US" sz="2000" b="1" i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b="1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x) ± P</a:t>
                </a:r>
                <a:r>
                  <a:rPr lang="en-US" altLang="en-US" sz="2000" b="1" i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b="1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,</a:t>
                </a:r>
              </a:p>
              <a:p>
                <a:pPr>
                  <a:spcBef>
                    <a:spcPct val="0"/>
                  </a:spcBef>
                </a:pPr>
                <a:endParaRPr lang="en-US" altLang="en-US" sz="8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where 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en-US" sz="20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indicates penalty</a:t>
                </a:r>
              </a:p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𝑪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𝝋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𝒊𝒌</m:t>
                                          </m:r>
                                        </m:sub>
                                      </m:sSub>
                                      <m:r>
                                        <a:rPr lang="en-US" sz="2000" b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endParaRPr lang="en-US" altLang="en-US" sz="8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indicates penalty coefficient</a:t>
                </a:r>
                <a:endParaRPr lang="el-GR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352550"/>
                <a:ext cx="4572000" cy="2531655"/>
              </a:xfrm>
              <a:prstGeom prst="rect">
                <a:avLst/>
              </a:prstGeom>
              <a:blipFill rotWithShape="0">
                <a:blip r:embed="rId2"/>
                <a:stretch>
                  <a:fillRect l="-1467" t="-1687"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194718" y="500390"/>
            <a:ext cx="4206082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Penalty Function Approach</a:t>
            </a:r>
          </a:p>
        </p:txBody>
      </p:sp>
    </p:spTree>
    <p:extLst>
      <p:ext uri="{BB962C8B-B14F-4D97-AF65-F5344CB8AC3E}">
        <p14:creationId xmlns:p14="http://schemas.microsoft.com/office/powerpoint/2010/main" val="74165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9</a:t>
            </a:fld>
            <a:endParaRPr lang="en-US"/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533400" y="666750"/>
            <a:ext cx="2541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tatic Penal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600200" y="1428750"/>
                <a:ext cx="6019800" cy="18559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Fitness of </a:t>
                </a:r>
                <a:r>
                  <a:rPr lang="en-US" altLang="en-US" sz="2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b="1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solution</a:t>
                </a:r>
              </a:p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  <m:r>
                            <a:rPr lang="en-US" sz="2000" b="1" i="1" baseline="-25000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 i="1" baseline="-2500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 baseline="-25000">
                              <a:latin typeface="Cambria Math" panose="02040503050406030204" pitchFamily="18" charset="0"/>
                            </a:rPr>
                            <m:t>𝒓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𝝋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𝒊𝒌</m:t>
                                          </m:r>
                                        </m:sub>
                                      </m:sSub>
                                      <m:r>
                                        <a:rPr lang="en-US" sz="2000" b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endParaRPr lang="en-US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where   </a:t>
                </a:r>
                <a:r>
                  <a:rPr lang="en-US" altLang="en-US" sz="2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0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,r</a:t>
                </a:r>
                <a:r>
                  <a:rPr lang="en-US" altLang="en-US" sz="20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000" b="1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level violation of 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0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constraint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428750"/>
                <a:ext cx="6019800" cy="1855957"/>
              </a:xfrm>
              <a:prstGeom prst="rect">
                <a:avLst/>
              </a:prstGeom>
              <a:blipFill rotWithShape="0">
                <a:blip r:embed="rId2"/>
                <a:stretch>
                  <a:fillRect l="-1114" t="-1967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54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979811"/>
                  </p:ext>
                </p:extLst>
              </p:nvPr>
            </p:nvGraphicFramePr>
            <p:xfrm>
              <a:off x="381000" y="819150"/>
              <a:ext cx="8458200" cy="29122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9168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0717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4582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07610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92271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7649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Century Gothic" panose="020B0502020202020204" pitchFamily="34" charset="0"/>
                            </a:rPr>
                            <a:t>String </a:t>
                          </a:r>
                        </a:p>
                        <a:p>
                          <a:pPr algn="ctr"/>
                          <a:r>
                            <a:rPr lang="en-US" dirty="0">
                              <a:latin typeface="Century Gothic" panose="020B0502020202020204" pitchFamily="34" charset="0"/>
                            </a:rPr>
                            <a:t>No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Century Gothic" panose="020B0502020202020204" pitchFamily="34" charset="0"/>
                            </a:rPr>
                            <a:t>Initial populat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Century Gothic" panose="020B0502020202020204" pitchFamily="34" charset="0"/>
                            </a:rPr>
                            <a:t>Decoded valu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dirty="0">
                              <a:latin typeface="Century Gothic" panose="020B0502020202020204" pitchFamily="34" charset="0"/>
                            </a:rPr>
                            <a:t> valu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f(x)=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1800" b="1" i="1" kern="1200" smtClean="0">
                                      <a:solidFill>
                                        <a:schemeClr val="lt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1" i="1" kern="1200">
                                      <a:solidFill>
                                        <a:schemeClr val="lt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𝑥</m:t>
                                  </m:r>
                                </m:e>
                              </m:rad>
                            </m:oMath>
                          </a14:m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baseline="0" dirty="0" err="1"/>
                            <a:t>p</a:t>
                          </a:r>
                          <a:r>
                            <a:rPr lang="en-US" i="1" baseline="-25000" dirty="0" err="1"/>
                            <a:t>selection</a:t>
                          </a:r>
                          <a:endParaRPr lang="en-US" i="1" baseline="-25000" dirty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400" b="1" i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1" i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400" b="1" i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nary>
                                      <m:naryPr>
                                        <m:chr m:val="∑"/>
                                        <m:grow m:val="on"/>
                                        <m:subHide m:val="on"/>
                                        <m:supHide m:val="on"/>
                                        <m:ctrlPr>
                                          <a:rPr lang="en-US" sz="1400" b="1" i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naryPr>
                                      <m:sub/>
                                      <m:sup/>
                                      <m:e>
                                        <m:r>
                                          <a:rPr lang="en-US" sz="1400" b="1" i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𝑓</m:t>
                                        </m:r>
                                      </m:e>
                                    </m:nary>
                                  </m:den>
                                </m:f>
                              </m:oMath>
                            </m:oMathPara>
                          </a14:m>
                          <a:endParaRPr lang="en-US" baseline="-25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Expected count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800" b="1" i="1" kern="1200" smtClean="0">
                                      <a:solidFill>
                                        <a:schemeClr val="lt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800" b="1" i="1" kern="1200">
                                          <a:solidFill>
                                            <a:schemeClr val="lt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1" i="1" kern="1200">
                                          <a:solidFill>
                                            <a:schemeClr val="lt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1800" b="1" i="1" kern="1200">
                                          <a:solidFill>
                                            <a:schemeClr val="lt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acc>
                                    <m:accPr>
                                      <m:chr m:val="̅"/>
                                      <m:ctrlPr>
                                        <a:rPr lang="en-US" sz="1800" b="1" i="1" kern="1200" smtClean="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00" b="1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𝒇</m:t>
                                      </m:r>
                                    </m:e>
                                  </m:acc>
                                </m:den>
                              </m:f>
                            </m:oMath>
                          </a14:m>
                          <a:r>
                            <a:rPr lang="en-US" dirty="0"/>
                            <a:t>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5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00101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11010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10110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11010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01100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01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7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6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2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58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4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9.81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7.19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6.24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4.81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1.48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.0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13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.68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.50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85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39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.0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8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5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4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22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9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.07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91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85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.31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.16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69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um </a:t>
                          </a:r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US" sz="18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sz="1800" b="1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𝒇</m:t>
                                  </m:r>
                                </m:e>
                              </m:nary>
                            </m:oMath>
                          </a14:m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= 17.57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average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sz="18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b="1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𝒇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= 2.93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maximum </a:t>
                          </a:r>
                          <a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f </a:t>
                          </a:r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= 3.8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979811"/>
                  </p:ext>
                </p:extLst>
              </p:nvPr>
            </p:nvGraphicFramePr>
            <p:xfrm>
              <a:off x="381000" y="819150"/>
              <a:ext cx="8458200" cy="34671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20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1391689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  <a:gridCol w="1307176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2"/>
                        </a:ext>
                      </a:extLst>
                    </a:gridCol>
                    <a:gridCol w="84582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3"/>
                        </a:ext>
                      </a:extLst>
                    </a:gridCol>
                    <a:gridCol w="207610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4"/>
                        </a:ext>
                      </a:extLst>
                    </a:gridCol>
                    <a:gridCol w="922713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5"/>
                        </a:ext>
                      </a:extLst>
                    </a:gridCol>
                    <a:gridCol w="107649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6"/>
                        </a:ext>
                      </a:extLst>
                    </a:gridCol>
                  </a:tblGrid>
                  <a:tr h="8087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Century Gothic" panose="020B0502020202020204" pitchFamily="34" charset="0"/>
                            </a:rPr>
                            <a:t>String </a:t>
                          </a:r>
                        </a:p>
                        <a:p>
                          <a:pPr algn="ctr"/>
                          <a:r>
                            <a:rPr lang="en-US" dirty="0" smtClean="0">
                              <a:latin typeface="Century Gothic" panose="020B0502020202020204" pitchFamily="34" charset="0"/>
                            </a:rPr>
                            <a:t>No.</a:t>
                          </a:r>
                          <a:endParaRPr lang="en-US" dirty="0">
                            <a:latin typeface="Century Gothic" panose="020B0502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Century Gothic" panose="020B0502020202020204" pitchFamily="34" charset="0"/>
                            </a:rPr>
                            <a:t>Initial population</a:t>
                          </a:r>
                          <a:endParaRPr lang="en-US" dirty="0">
                            <a:latin typeface="Century Gothic" panose="020B0502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Century Gothic" panose="020B0502020202020204" pitchFamily="34" charset="0"/>
                            </a:rPr>
                            <a:t>Decoded value</a:t>
                          </a:r>
                          <a:endParaRPr lang="en-US" dirty="0">
                            <a:latin typeface="Century Gothic" panose="020B0502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 smtClean="0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dirty="0" smtClean="0">
                              <a:latin typeface="Century Gothic" panose="020B0502020202020204" pitchFamily="34" charset="0"/>
                            </a:rPr>
                            <a:t> value</a:t>
                          </a:r>
                          <a:endParaRPr lang="en-US" dirty="0">
                            <a:latin typeface="Century Gothic" panose="020B0502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11765" t="-3759" r="-96471" b="-345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701987" t="-3759" r="-117219" b="-345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684181" t="-3759" b="-3451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1737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5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00101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11010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10110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11010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01100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01101</a:t>
                          </a:r>
                          <a:endParaRPr lang="en-US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7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6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2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58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4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3</a:t>
                          </a:r>
                          <a:endParaRPr lang="en-US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9.81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7.19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6.24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4.81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1.48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.09</a:t>
                          </a:r>
                          <a:endParaRPr lang="en-US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13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.68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.50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85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39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.02</a:t>
                          </a:r>
                          <a:endParaRPr lang="en-US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8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5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4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22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9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2</a:t>
                          </a:r>
                          <a:endParaRPr lang="en-US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.07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91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85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.31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.16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69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  <a:tr h="921068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11765" t="-280132" r="-96471" b="-152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Rectangle 4"/>
          <p:cNvSpPr/>
          <p:nvPr/>
        </p:nvSpPr>
        <p:spPr>
          <a:xfrm>
            <a:off x="2362200" y="285750"/>
            <a:ext cx="43434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Hand Calculation (contd.)</a:t>
            </a:r>
          </a:p>
        </p:txBody>
      </p:sp>
    </p:spTree>
    <p:extLst>
      <p:ext uri="{BB962C8B-B14F-4D97-AF65-F5344CB8AC3E}">
        <p14:creationId xmlns:p14="http://schemas.microsoft.com/office/powerpoint/2010/main" val="1275983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0</a:t>
            </a:fld>
            <a:endParaRPr lang="en-US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762000" y="59055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Dynamic Penal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8200" y="1276350"/>
                <a:ext cx="7391400" cy="2107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Fitness,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)+</m:t>
                    </m:r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e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sup>
                          <m:e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𝝋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𝒊𝒌</m:t>
                                    </m:r>
                                  </m:sub>
                                </m:sSub>
                                <m:r>
                                  <a:rPr lang="en-US" sz="2000" b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d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nary>
                      </m:e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𝜷</m:t>
                        </m:r>
                      </m:sup>
                    </m:sSup>
                  </m:oMath>
                </a14:m>
                <a:endParaRPr lang="en-US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endParaRPr lang="en-US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where 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 </a:t>
                </a:r>
                <a:r>
                  <a:rPr lang="el-GR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l-GR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are the user-defined constants</a:t>
                </a: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: number of generations</a:t>
                </a:r>
              </a:p>
              <a:p>
                <a:pPr>
                  <a:spcBef>
                    <a:spcPct val="0"/>
                  </a:spcBef>
                </a:pPr>
                <a:endParaRPr lang="en-US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solidFill>
                      <a:srgbClr val="002060"/>
                    </a:solidFill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Note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: It is found to perform better than static penalty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276350"/>
                <a:ext cx="7391400" cy="2107565"/>
              </a:xfrm>
              <a:prstGeom prst="rect">
                <a:avLst/>
              </a:prstGeom>
              <a:blipFill rotWithShape="0">
                <a:blip r:embed="rId2"/>
                <a:stretch>
                  <a:fillRect l="-908" b="-4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788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1</a:t>
            </a:fld>
            <a:endParaRPr lang="en-US"/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533400" y="514350"/>
            <a:ext cx="31711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Adaptive Penal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6"/>
              <p:cNvSpPr txBox="1">
                <a:spLocks noChangeArrowheads="1"/>
              </p:cNvSpPr>
              <p:nvPr/>
            </p:nvSpPr>
            <p:spPr bwMode="auto">
              <a:xfrm>
                <a:off x="535119" y="1200150"/>
                <a:ext cx="7696200" cy="1788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en-US" sz="2000" b="1" dirty="0">
                    <a:solidFill>
                      <a:schemeClr val="tx1"/>
                    </a:solidFill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Fitnes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2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sz="2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2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sz="2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 smtClean="0">
                            <a:latin typeface="Cambria Math"/>
                          </a:rPr>
                          <m:t>𝒒</m:t>
                        </m:r>
                      </m:sup>
                      <m:e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𝝓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  <m:r>
                                  <a:rPr lang="en-US" sz="2000" b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r>
                                  <a:rPr lang="en-US" sz="2000" b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endParaRPr lang="en-US" altLang="en-US" sz="2000" b="1" dirty="0">
                  <a:solidFill>
                    <a:schemeClr val="tx1"/>
                  </a:solidFill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000" b="1" dirty="0">
                  <a:solidFill>
                    <a:schemeClr val="tx1"/>
                  </a:solidFill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 dirty="0">
                    <a:solidFill>
                      <a:schemeClr val="tx1"/>
                    </a:solidFill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    where </a:t>
                </a:r>
                <a:r>
                  <a:rPr lang="en-US" altLang="en-US" sz="20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000" b="1" dirty="0">
                    <a:solidFill>
                      <a:schemeClr val="tx1"/>
                    </a:solidFill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: number of generations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000" b="1" dirty="0">
                  <a:solidFill>
                    <a:schemeClr val="tx1"/>
                  </a:solidFill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5119" y="1200150"/>
                <a:ext cx="7696200" cy="1788118"/>
              </a:xfrm>
              <a:prstGeom prst="rect">
                <a:avLst/>
              </a:prstGeom>
              <a:blipFill rotWithShape="0">
                <a:blip r:embed="rId3"/>
                <a:stretch>
                  <a:fillRect l="-872" t="-351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Brace 5"/>
          <p:cNvSpPr/>
          <p:nvPr/>
        </p:nvSpPr>
        <p:spPr>
          <a:xfrm>
            <a:off x="3352800" y="2343150"/>
            <a:ext cx="304800" cy="11430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2072571" y="2585145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l-GR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t+1) </a:t>
            </a:r>
            <a:r>
              <a:rPr lang="en-US" altLang="en-US" sz="24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4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660775" y="2347912"/>
          <a:ext cx="10810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761760" imgH="672840" progId="Equation.DSMT4">
                  <p:embed/>
                </p:oleObj>
              </mc:Choice>
              <mc:Fallback>
                <p:oleObj name="Equation" r:id="rId4" imgW="7617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347912"/>
                        <a:ext cx="10810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649663" y="3070225"/>
          <a:ext cx="12525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736560" imgH="317160" progId="Equation.3">
                  <p:embed/>
                </p:oleObj>
              </mc:Choice>
              <mc:Fallback>
                <p:oleObj name="Equation" r:id="rId6" imgW="736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070225"/>
                        <a:ext cx="12525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4695180" y="2495550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, for feasible</a:t>
            </a:r>
          </a:p>
        </p:txBody>
      </p: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4800600" y="3105150"/>
            <a:ext cx="236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, for infeasible</a:t>
            </a:r>
          </a:p>
        </p:txBody>
      </p:sp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961380" y="3524527"/>
            <a:ext cx="746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where </a:t>
            </a:r>
            <a:r>
              <a:rPr lang="en-US" altLang="en-US" sz="2000" b="1" i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r>
              <a:rPr lang="el-GR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20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β</a:t>
            </a:r>
            <a:r>
              <a:rPr lang="en-US" altLang="en-US" sz="20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i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and</a:t>
            </a:r>
            <a:r>
              <a:rPr lang="en-US" altLang="en-US" sz="2000" b="1" i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r>
              <a:rPr lang="el-GR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20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20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</a:t>
            </a:r>
            <a:r>
              <a:rPr lang="en-US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</a:p>
        </p:txBody>
      </p:sp>
    </p:spTree>
    <p:extLst>
      <p:ext uri="{BB962C8B-B14F-4D97-AF65-F5344CB8AC3E}">
        <p14:creationId xmlns:p14="http://schemas.microsoft.com/office/powerpoint/2010/main" val="78283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2</a:t>
            </a:fld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2819400" y="438150"/>
            <a:ext cx="34290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A Numeric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1047750"/>
            <a:ext cx="784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latin typeface="Century Gothic" panose="020B0502020202090204" pitchFamily="34" charset="0"/>
              </a:rPr>
              <a:t>Let us consider a constrained optimization problem of two variables: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and</a:t>
            </a:r>
            <a:r>
              <a:rPr lang="en-US" sz="2000" b="1" i="1" baseline="-25000" dirty="0">
                <a:latin typeface="Century Gothic" panose="020B050202020209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b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as given below.</a:t>
            </a:r>
            <a:endParaRPr lang="en-US" sz="2000" b="1" baseline="-25000" dirty="0">
              <a:latin typeface="Century Gothic" panose="020B050202020209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71600" y="1923163"/>
                <a:ext cx="5635132" cy="4199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imize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𝟐</m:t>
                    </m:r>
                    <m:sSubSup>
                      <m:sSub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sz="2000" b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sz="2000" b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923163"/>
                <a:ext cx="5635132" cy="419987"/>
              </a:xfrm>
              <a:prstGeom prst="rect">
                <a:avLst/>
              </a:prstGeom>
              <a:blipFill rotWithShape="0">
                <a:blip r:embed="rId2"/>
                <a:stretch>
                  <a:fillRect l="-1082" t="-2899" b="-24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71600" y="2495550"/>
                <a:ext cx="4648200" cy="165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bject to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000" b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000" b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𝟏𝟓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/>
              </a:p>
              <a:p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495550"/>
                <a:ext cx="4648200" cy="1651093"/>
              </a:xfrm>
              <a:prstGeom prst="rect">
                <a:avLst/>
              </a:prstGeom>
              <a:blipFill rotWithShape="0">
                <a:blip r:embed="rId3"/>
                <a:stretch>
                  <a:fillRect l="-1311" t="-1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007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666750"/>
            <a:ext cx="807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Century Gothic" panose="020B0502020202090204" pitchFamily="34" charset="0"/>
              </a:rPr>
              <a:t>It is to be solved by a GA using the concepts of static, dynamic and adaptive penalties. Calculate the penalty values. Let us select </a:t>
            </a:r>
            <a:r>
              <a:rPr lang="en-US" sz="2000" b="1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2.0</a:t>
            </a:r>
            <a:r>
              <a:rPr lang="en-US" sz="2000" b="1" dirty="0">
                <a:latin typeface="Century Gothic" panose="020B0502020202090204" pitchFamily="34" charset="0"/>
              </a:rPr>
              <a:t> an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.0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1809750"/>
            <a:ext cx="1223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Century Gothic" panose="020B0502020202090204" pitchFamily="34" charset="0"/>
              </a:rPr>
              <a:t>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3400" y="2241203"/>
                <a:ext cx="7772400" cy="1936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C00000"/>
                    </a:solidFill>
                    <a:latin typeface="Century Gothic" panose="020B0502020202090204" pitchFamily="34" charset="0"/>
                  </a:rPr>
                  <a:t>Static penalty, P</a:t>
                </a:r>
                <a:r>
                  <a:rPr lang="en-US" sz="2000" b="1" baseline="-25000" dirty="0">
                    <a:solidFill>
                      <a:srgbClr val="C00000"/>
                    </a:solidFill>
                    <a:latin typeface="Century Gothic" panose="020B0502020202090204" pitchFamily="34" charset="0"/>
                  </a:rPr>
                  <a:t>s</a:t>
                </a:r>
              </a:p>
              <a:p>
                <a:endParaRPr lang="en-US" sz="800" b="1" baseline="-25000" dirty="0">
                  <a:solidFill>
                    <a:srgbClr val="C00000"/>
                  </a:solidFill>
                  <a:latin typeface="Century Gothic" panose="020B0502020202090204" pitchFamily="34" charset="0"/>
                </a:endParaRPr>
              </a:p>
              <a:p>
                <a:r>
                  <a:rPr lang="en-US" sz="2000" b="1" dirty="0">
                    <a:latin typeface="Century Gothic" panose="020B0502020202090204" pitchFamily="34" charset="0"/>
                  </a:rPr>
                  <a:t>No. of functional constraints, </a:t>
                </a:r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 = 2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2000" b="1" i="1" baseline="-25000" smtClean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  <m:r>
                            <a:rPr lang="en-US" sz="2000" b="1" i="1" baseline="-25000">
                              <a:latin typeface="Cambria Math" panose="02040503050406030204" pitchFamily="18" charset="0"/>
                            </a:rPr>
                            <m:t>𝒌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𝝋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b>
                                      </m:sSub>
                                      <m:r>
                                        <a:rPr lang="en-US" sz="2000" b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b="1" baseline="-25000" dirty="0">
                  <a:latin typeface="Century Gothic" panose="020B0502020202090204" pitchFamily="34" charset="0"/>
                </a:endParaRPr>
              </a:p>
              <a:p>
                <a:r>
                  <a:rPr lang="en-US" sz="2000" b="1" dirty="0">
                    <a:latin typeface="Century Gothic" panose="020B0502020202090204" pitchFamily="34" charset="0"/>
                  </a:rPr>
                  <a:t>                                    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41203"/>
                <a:ext cx="7772400" cy="1936620"/>
              </a:xfrm>
              <a:prstGeom prst="rect">
                <a:avLst/>
              </a:prstGeom>
              <a:blipFill rotWithShape="0">
                <a:blip r:embed="rId2"/>
                <a:stretch>
                  <a:fillRect l="-863" t="-1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14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" y="1001944"/>
            <a:ext cx="777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latin typeface="Century Gothic" panose="020B0502020202090204" pitchFamily="34" charset="0"/>
              </a:rPr>
              <a:t>The first functional constraint is not violated. Thus, its penalty term will be equal to 0. However, it violates the second functional constrai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545298" y="2038350"/>
                <a:ext cx="3776803" cy="2150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𝐋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000" b="1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sz="800" b="1" dirty="0"/>
              </a:p>
              <a:p>
                <a:pPr algn="ctr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.H.S = 15</a:t>
                </a:r>
              </a:p>
              <a:p>
                <a:pPr algn="ctr"/>
                <a:endParaRPr lang="en-US" sz="8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L.H.S ≯R.H.S</a:t>
                </a:r>
              </a:p>
              <a:p>
                <a:pPr algn="ctr"/>
                <a:endParaRPr lang="en-US" sz="8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vi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𝝓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endParaRPr lang="en-US" sz="2000" b="1" dirty="0">
                  <a:latin typeface="Cambria Math" panose="02040503050406030204" pitchFamily="18" charset="0"/>
                </a:endParaRPr>
              </a:p>
              <a:p>
                <a:pPr algn="ctr"/>
                <a:endParaRPr lang="en-US" sz="800" b="1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𝟔𝟒𝟎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298" y="2038350"/>
                <a:ext cx="3776803" cy="2150525"/>
              </a:xfrm>
              <a:prstGeom prst="rect">
                <a:avLst/>
              </a:prstGeom>
              <a:blipFill rotWithShape="0">
                <a:blip r:embed="rId2"/>
                <a:stretch>
                  <a:fillRect l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69807" y="514350"/>
            <a:ext cx="1970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entury Gothic" panose="020B0502020202090204" pitchFamily="34" charset="0"/>
              </a:rPr>
              <a:t> Let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.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3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" y="590550"/>
            <a:ext cx="29787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Century Gothic" panose="020B0502020202090204" pitchFamily="34" charset="0"/>
              </a:rPr>
              <a:t>Dynamic penalty, P</a:t>
            </a:r>
            <a:r>
              <a:rPr lang="en-US" sz="2200" b="1" baseline="-25000" dirty="0">
                <a:solidFill>
                  <a:srgbClr val="C00000"/>
                </a:solidFill>
                <a:latin typeface="Century Gothic" panose="020B050202020209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514600" y="1058267"/>
                <a:ext cx="3342646" cy="15808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d>
                                <m:dPr>
                                  <m:begChr m:val="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𝝓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</m:sSub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</m:d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b="1" dirty="0"/>
              </a:p>
              <a:p>
                <a:endParaRPr lang="en-US" sz="2000" b="1" dirty="0"/>
              </a:p>
              <a:p>
                <a:pPr algn="ctr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ake t=1,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2,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3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058267"/>
                <a:ext cx="3342646" cy="1580882"/>
              </a:xfrm>
              <a:prstGeom prst="rect">
                <a:avLst/>
              </a:prstGeom>
              <a:blipFill rotWithShape="0">
                <a:blip r:embed="rId2"/>
                <a:stretch>
                  <a:fillRect b="-5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38200" y="2696111"/>
            <a:ext cx="769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Century Gothic" panose="020B0502020202090204" pitchFamily="34" charset="0"/>
              </a:rPr>
              <a:t>No violation for the first functional constraint. However, there is violation in the second functional constraint.</a:t>
            </a:r>
          </a:p>
          <a:p>
            <a:endParaRPr lang="en-US" sz="2000" b="1" dirty="0">
              <a:latin typeface="Century Gothic" panose="020B050202020209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264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17918" y="1200150"/>
            <a:ext cx="13512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Take C=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667000" y="1733550"/>
                <a:ext cx="3404971" cy="15345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𝟏𝟎</m:t>
                                  </m:r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{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|−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b="1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𝟏𝟎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𝟓𝟏𝟐</m:t>
                      </m:r>
                    </m:oMath>
                  </m:oMathPara>
                </a14:m>
                <a:endParaRPr lang="en-US" sz="2000" b="1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𝟓𝟏𝟐𝟎𝟎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733550"/>
                <a:ext cx="3404971" cy="15345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958031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" y="590550"/>
            <a:ext cx="29995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Century Gothic" panose="020B0502020202090204" pitchFamily="34" charset="0"/>
              </a:rPr>
              <a:t>Adaptive penalty, P</a:t>
            </a:r>
            <a:r>
              <a:rPr lang="en-US" sz="2200" b="1" baseline="-25000" dirty="0">
                <a:solidFill>
                  <a:srgbClr val="C00000"/>
                </a:solidFill>
                <a:latin typeface="Century Gothic" panose="020B050202020209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14600" y="1276350"/>
                <a:ext cx="3669659" cy="1265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ake</a:t>
                </a:r>
                <a:r>
                  <a:rPr lang="en-US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2000" b="1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𝝓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</m:sSub>
                                  <m:r>
                                    <a:rPr lang="en-US" sz="2000" b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  <m:r>
                                    <a:rPr lang="en-US" sz="2000" b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276350"/>
                <a:ext cx="3669659" cy="1265411"/>
              </a:xfrm>
              <a:prstGeom prst="rect">
                <a:avLst/>
              </a:prstGeom>
              <a:blipFill rotWithShape="0">
                <a:blip r:embed="rId2"/>
                <a:stretch>
                  <a:fillRect l="-1830" t="-3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733800" y="2832272"/>
            <a:ext cx="4800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1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al constraint (no viola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33800" y="3350077"/>
            <a:ext cx="5041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2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al constraint (with violati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066800" y="2581728"/>
                <a:ext cx="2722925" cy="12320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𝜷</m:t>
                                        </m:r>
                                      </m:e>
                                      <m:sub>
                                        <m:r>
                                          <a:rPr lang="en-US" sz="2000" b="1" i="0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𝝀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𝜷</m:t>
                                        </m:r>
                                      </m:e>
                                      <m:sub>
                                        <m:r>
                                          <a:rPr lang="en-US" sz="2000" b="1" i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r>
                                      <a:rPr lang="en-US" sz="2000" b="1" i="0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sz="2000" b="1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581728"/>
                <a:ext cx="2722925" cy="12320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030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09800" y="514350"/>
                <a:ext cx="2059538" cy="1074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𝟑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514350"/>
                <a:ext cx="2059538" cy="10749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267200" y="112395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2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al constrai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67200" y="74295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1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al constrai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84899" y="1866840"/>
            <a:ext cx="8775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731372" y="1885950"/>
                <a:ext cx="1880964" cy="686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𝝓</m:t>
                                </m:r>
                              </m:e>
                              <m:sub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𝝓</m:t>
                                </m:r>
                              </m:e>
                              <m:sub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1372" y="1885950"/>
                <a:ext cx="1880964" cy="68679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863205" y="2876550"/>
                <a:ext cx="3462999" cy="126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𝟑𝟎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𝟏𝟎𝟏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𝟏𝟗𝟐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𝟐𝟎𝟐𝟏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𝟐𝟓</m:t>
                      </m:r>
                    </m:oMath>
                  </m:oMathPara>
                </a14:m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205" y="2876550"/>
                <a:ext cx="3462999" cy="12688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265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9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361950"/>
            <a:ext cx="86868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en-US" sz="2400" b="1" dirty="0">
              <a:solidFill>
                <a:schemeClr val="hlink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1200150"/>
            <a:ext cx="8458200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The chance of a GA’s solutions for being trapped into local minima is le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Can handle integer programming or mixed-integer programming problems effective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Can optimize discontinuous objective functions als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Suitable for parallel implement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It is a versatile optimization tool</a:t>
            </a:r>
          </a:p>
        </p:txBody>
      </p:sp>
      <p:sp>
        <p:nvSpPr>
          <p:cNvPr id="6" name="Rectangle 5"/>
          <p:cNvSpPr/>
          <p:nvPr/>
        </p:nvSpPr>
        <p:spPr>
          <a:xfrm>
            <a:off x="2971800" y="528965"/>
            <a:ext cx="2941241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Advantages of GA</a:t>
            </a:r>
          </a:p>
        </p:txBody>
      </p:sp>
    </p:spTree>
    <p:extLst>
      <p:ext uri="{BB962C8B-B14F-4D97-AF65-F5344CB8AC3E}">
        <p14:creationId xmlns:p14="http://schemas.microsoft.com/office/powerpoint/2010/main" val="133643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4263071"/>
              </p:ext>
            </p:extLst>
          </p:nvPr>
        </p:nvGraphicFramePr>
        <p:xfrm>
          <a:off x="152400" y="1078230"/>
          <a:ext cx="883920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entury Gothic" panose="020B0502020202090204" pitchFamily="34" charset="0"/>
                        </a:rPr>
                        <a:t>Actual</a:t>
                      </a:r>
                      <a:r>
                        <a:rPr lang="en-US" sz="1800" baseline="0" dirty="0">
                          <a:latin typeface="Century Gothic" panose="020B0502020202090204" pitchFamily="34" charset="0"/>
                        </a:rPr>
                        <a:t> count Roulette wheel</a:t>
                      </a:r>
                      <a:endParaRPr lang="en-US" sz="1800" dirty="0">
                        <a:latin typeface="Century Gothic" panose="020B050202020209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entury Gothic" panose="020B0502020202090204" pitchFamily="34" charset="0"/>
                        </a:rPr>
                        <a:t>Mating</a:t>
                      </a:r>
                      <a:r>
                        <a:rPr lang="en-US" sz="1800" baseline="0" dirty="0">
                          <a:latin typeface="Century Gothic" panose="020B0502020202090204" pitchFamily="34" charset="0"/>
                        </a:rPr>
                        <a:t> pool</a:t>
                      </a:r>
                      <a:endParaRPr lang="en-US" sz="1800" dirty="0">
                        <a:latin typeface="Century Gothic" panose="020B050202020209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entury Gothic" panose="020B0502020202090204" pitchFamily="34" charset="0"/>
                        </a:rPr>
                        <a:t>Mating</a:t>
                      </a:r>
                      <a:r>
                        <a:rPr lang="en-US" sz="1800" baseline="0" dirty="0">
                          <a:latin typeface="Century Gothic" panose="020B0502020202090204" pitchFamily="34" charset="0"/>
                        </a:rPr>
                        <a:t> pair</a:t>
                      </a:r>
                      <a:endParaRPr lang="en-US" sz="1800" dirty="0">
                        <a:latin typeface="Century Gothic" panose="020B050202020209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entury Gothic" panose="020B0502020202090204" pitchFamily="34" charset="0"/>
                        </a:rPr>
                        <a:t>Paren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entury Gothic" panose="020B0502020202090204" pitchFamily="34" charset="0"/>
                        </a:rPr>
                        <a:t>Crossover</a:t>
                      </a:r>
                      <a:r>
                        <a:rPr lang="en-US" sz="1800" baseline="0" dirty="0">
                          <a:latin typeface="Century Gothic" panose="020B0502020202090204" pitchFamily="34" charset="0"/>
                        </a:rPr>
                        <a:t> site</a:t>
                      </a:r>
                      <a:endParaRPr lang="en-US" sz="1800" dirty="0">
                        <a:latin typeface="Century Gothic" panose="020B050202020209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Century Gothic" panose="020B0502020202090204" pitchFamily="34" charset="0"/>
                        </a:rPr>
                        <a:t>Children string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entury Gothic" panose="020B0502020202090204" pitchFamily="34" charset="0"/>
                        </a:rPr>
                        <a:t>Mutat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010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1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1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6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010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1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1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|010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|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11|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|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|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|11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010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11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1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0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010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11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1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0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286000" y="438150"/>
            <a:ext cx="43434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Hand Calculation (contd.)</a:t>
            </a:r>
          </a:p>
        </p:txBody>
      </p:sp>
    </p:spTree>
    <p:extLst>
      <p:ext uri="{BB962C8B-B14F-4D97-AF65-F5344CB8AC3E}">
        <p14:creationId xmlns:p14="http://schemas.microsoft.com/office/powerpoint/2010/main" val="28231931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0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04800" y="457200"/>
            <a:ext cx="868680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en-US" sz="2400" b="1" dirty="0">
              <a:latin typeface="Century Gothic" panose="020B0502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1400115"/>
            <a:ext cx="7772400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Computationally expensive  - slow convergence r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Black-box optim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No mathematical convergence proof of the G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User should have a proper knowledge of the grammar of the GA </a:t>
            </a:r>
          </a:p>
        </p:txBody>
      </p:sp>
      <p:sp>
        <p:nvSpPr>
          <p:cNvPr id="5" name="Rectangle 4"/>
          <p:cNvSpPr/>
          <p:nvPr/>
        </p:nvSpPr>
        <p:spPr>
          <a:xfrm>
            <a:off x="2971800" y="735359"/>
            <a:ext cx="33528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Disadvantages of GA</a:t>
            </a:r>
          </a:p>
        </p:txBody>
      </p:sp>
    </p:spTree>
    <p:extLst>
      <p:ext uri="{BB962C8B-B14F-4D97-AF65-F5344CB8AC3E}">
        <p14:creationId xmlns:p14="http://schemas.microsoft.com/office/powerpoint/2010/main" val="742263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1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04800" y="457200"/>
            <a:ext cx="868680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en-US" sz="2400" b="1" dirty="0">
              <a:latin typeface="Century Gothic" panose="020B0502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1400115"/>
            <a:ext cx="777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Global search of a GA is to be combined with Local search of Gradient-based to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57400" y="735359"/>
            <a:ext cx="4267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Efficient Optimization Tool</a:t>
            </a:r>
          </a:p>
        </p:txBody>
      </p:sp>
    </p:spTree>
    <p:extLst>
      <p:ext uri="{BB962C8B-B14F-4D97-AF65-F5344CB8AC3E}">
        <p14:creationId xmlns:p14="http://schemas.microsoft.com/office/powerpoint/2010/main" val="2808295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2</a:t>
            </a:fld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295400" y="3051368"/>
            <a:ext cx="6400800" cy="537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400" b="1" dirty="0">
                <a:solidFill>
                  <a:srgbClr val="353C5F"/>
                </a:solidFill>
                <a:latin typeface="Century Gothic" pitchFamily="34" charset="0"/>
                <a:cs typeface="Arial" pitchFamily="34" charset="0"/>
              </a:rPr>
              <a:t>PROF. (DR.) DILIP KUMAR PRATIHAR</a:t>
            </a:r>
            <a:endParaRPr kumimoji="0" lang="en-US" sz="1400" b="1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200" b="1" noProof="0" dirty="0">
                <a:solidFill>
                  <a:schemeClr val="accent2"/>
                </a:solidFill>
                <a:latin typeface="Century Gothic" pitchFamily="34" charset="0"/>
                <a:cs typeface="Arial" pitchFamily="34" charset="0"/>
              </a:rPr>
              <a:t>MECHANICAL ENGINEERING DEPARTMENT, IIT KHARAGPUR</a:t>
            </a:r>
            <a:endParaRPr kumimoji="0" lang="en-US" sz="1200" b="1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295400" y="1962150"/>
            <a:ext cx="6400800" cy="88750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solidFill>
                  <a:srgbClr val="353C5F"/>
                </a:solidFill>
                <a:latin typeface="Century Gothic" pitchFamily="34" charset="0"/>
                <a:cs typeface="Times New Roman" pitchFamily="18" charset="0"/>
              </a:rPr>
              <a:t>Topic 6: REAL-CODED G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69418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Real-Coded GA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7200" y="971550"/>
                <a:ext cx="7300396" cy="495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To carry out optimization in a continuous search space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Reproduction operator</a:t>
                </a: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Tournament selection</a:t>
                </a:r>
                <a:endParaRPr lang="en-US" sz="22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dirty="0"/>
              </a:p>
              <a:p>
                <a:r>
                  <a:rPr lang="en-US" alt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Cross-over operators</a:t>
                </a:r>
              </a:p>
              <a:p>
                <a:pPr marL="457200" indent="-457200">
                  <a:buAutoNum type="arabicPeriod"/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Linear Crossover</a:t>
                </a:r>
              </a:p>
              <a:p>
                <a:pPr marL="457200" indent="-457200">
                  <a:buFontTx/>
                  <a:buAutoNum type="arabicPeriod"/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Blend Crossover (BLX-</a:t>
                </a:r>
                <a14:m>
                  <m:oMath xmlns:m="http://schemas.openxmlformats.org/officeDocument/2006/math">
                    <m:r>
                      <a:rPr lang="en-US" alt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)</a:t>
                </a:r>
              </a:p>
              <a:p>
                <a:pPr marL="457200" indent="-457200">
                  <a:buFontTx/>
                  <a:buAutoNum type="arabicPeriod"/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Simulated Binary Crossover (SBX)</a:t>
                </a: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FontTx/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71550"/>
                <a:ext cx="7300396" cy="4955203"/>
              </a:xfrm>
              <a:prstGeom prst="rect">
                <a:avLst/>
              </a:prstGeom>
              <a:blipFill rotWithShape="0">
                <a:blip r:embed="rId2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793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285750"/>
            <a:ext cx="7991290" cy="54784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1. Linear Crossover</a:t>
            </a: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Proposed by Wright in 1991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Two parents 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and 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participate in crossover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Three solutions are produced:  0.5(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+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); (1.5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-0.5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);  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(-0.5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+1.5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)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The best two are selected as the children solution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5396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7200" y="285750"/>
                <a:ext cx="6439583" cy="6401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2. Blend Crossover (BLX-</a:t>
                </a:r>
                <a:r>
                  <a:rPr lang="el-GR" alt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𝜶)</a:t>
                </a: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Proposed by </a:t>
                </a:r>
                <a:r>
                  <a:rPr lang="en-US" sz="2000" b="1" dirty="0" err="1">
                    <a:latin typeface="Century Gothic" panose="020B0502020202020204" pitchFamily="34" charset="0"/>
                    <a:cs typeface="Arial" charset="0"/>
                  </a:rPr>
                  <a:t>Eshelman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and Schaffer in1993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Two parents Pr</a:t>
                </a:r>
                <a:r>
                  <a:rPr lang="en-US" sz="2000" b="1" baseline="-25000" dirty="0">
                    <a:latin typeface="Century Gothic" panose="020B0502020202020204" pitchFamily="34" charset="0"/>
                    <a:cs typeface="Arial" charset="0"/>
                  </a:rPr>
                  <a:t>1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and Pr</a:t>
                </a:r>
                <a:r>
                  <a:rPr lang="en-US" sz="2000" b="1" baseline="-25000" dirty="0">
                    <a:latin typeface="Century Gothic" panose="020B0502020202020204" pitchFamily="34" charset="0"/>
                    <a:cs typeface="Arial" charset="0"/>
                  </a:rPr>
                  <a:t>2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participate in crossover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Children solutions are:</a:t>
                </a: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           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Ch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1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= (1-</a:t>
                </a:r>
                <a:r>
                  <a:rPr lang="el-GR" alt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𝜸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)Pr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1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𝜸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Pr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2</a:t>
                </a:r>
              </a:p>
              <a:p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	Ch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2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= (1-</a:t>
                </a:r>
                <a:r>
                  <a:rPr lang="el-GR" alt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𝜸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)Pr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2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𝜸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Pr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1</a:t>
                </a: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	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where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𝜸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=(1+2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)r -</a:t>
                </a:r>
                <a:r>
                  <a:rPr lang="el-GR" alt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endPara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  <a:cs typeface="Arial" charset="0"/>
                </a:endParaRP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	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and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= a fixed value = 0.5 (say)</a:t>
                </a: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           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r = (0.0, 1.0)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FontTx/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5750"/>
                <a:ext cx="6439583" cy="6401753"/>
              </a:xfrm>
              <a:prstGeom prst="rect">
                <a:avLst/>
              </a:prstGeom>
              <a:blipFill rotWithShape="0">
                <a:blip r:embed="rId2"/>
                <a:stretch>
                  <a:fillRect l="-1231" t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657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285750"/>
            <a:ext cx="7419019" cy="54784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3. Simulated Binary Crossover (SBX)</a:t>
            </a: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Proposed by Deb and Agrawal in1995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Search power is represented with the help of generated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children solutions from the given parents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Spread factor   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792835" y="2622696"/>
          <a:ext cx="16938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927000" imgH="431640" progId="Equation.3">
                  <p:embed/>
                </p:oleObj>
              </mc:Choice>
              <mc:Fallback>
                <p:oleObj name="Equation" r:id="rId3" imgW="927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835" y="2622696"/>
                        <a:ext cx="16938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894996" y="2991105"/>
            <a:ext cx="762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037996" y="2991105"/>
            <a:ext cx="762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338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7200" y="285750"/>
                <a:ext cx="7013458" cy="58477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Case 1: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Contracting crossover →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&lt; 1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Case 2: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Expanding crossover   →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&gt; 1</a:t>
                </a: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Case 3: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Stationary crossover    →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= 1</a:t>
                </a: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Probability distributions for creating children solutions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from the parents have been assumed to be polynomial</a:t>
                </a: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       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FontTx/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5750"/>
                <a:ext cx="7013458" cy="5847755"/>
              </a:xfrm>
              <a:prstGeom prst="rect">
                <a:avLst/>
              </a:prstGeom>
              <a:blipFill rotWithShape="0">
                <a:blip r:embed="rId2"/>
                <a:stretch>
                  <a:fillRect l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703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5750"/>
            <a:ext cx="6096000" cy="4103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248086" y="1276350"/>
            <a:ext cx="236251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Polynomial Probability Distributions</a:t>
            </a:r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6695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9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285750"/>
            <a:ext cx="4616970" cy="62170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Contracting Crossover :</a:t>
            </a: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  <a:p>
            <a:r>
              <a:rPr lang="en-US" altLang="en-US" sz="20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ositive real exponent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Expanding Crossover :</a:t>
            </a: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781175" y="1219200"/>
          <a:ext cx="31448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231560" imgH="228600" progId="Equation.3">
                  <p:embed/>
                </p:oleObj>
              </mc:Choice>
              <mc:Fallback>
                <p:oleObj name="Equation" r:id="rId3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219200"/>
                        <a:ext cx="31448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790700" y="2924175"/>
          <a:ext cx="29733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460160" imgH="393480" progId="Equation.3">
                  <p:embed/>
                </p:oleObj>
              </mc:Choice>
              <mc:Fallback>
                <p:oleObj name="Equation" r:id="rId5" imgW="1460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924175"/>
                        <a:ext cx="29733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52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591790"/>
                  </p:ext>
                </p:extLst>
              </p:nvPr>
            </p:nvGraphicFramePr>
            <p:xfrm>
              <a:off x="1752600" y="819150"/>
              <a:ext cx="6096000" cy="35737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05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590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entury Gothic" panose="020B0502020202090204" pitchFamily="34" charset="0"/>
                            </a:rPr>
                            <a:t>Decoded</a:t>
                          </a:r>
                        </a:p>
                        <a:p>
                          <a:pPr algn="ctr"/>
                          <a:r>
                            <a:rPr lang="en-US" sz="1800" dirty="0">
                              <a:latin typeface="Century Gothic" panose="020B0502020202090204" pitchFamily="34" charset="0"/>
                            </a:rPr>
                            <a:t>valu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i="1" dirty="0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  <a:p>
                          <a:pPr algn="ctr"/>
                          <a:r>
                            <a:rPr lang="en-US" sz="1800" dirty="0">
                              <a:latin typeface="Century Gothic" panose="020B0502020202090204" pitchFamily="34" charset="0"/>
                            </a:rPr>
                            <a:t>valu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kern="1200" smtClean="0">
                                    <a:solidFill>
                                      <a:schemeClr val="lt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𝑓</m:t>
                                </m:r>
                                <m:r>
                                  <a:rPr lang="en-US" sz="1800" b="1" i="0" kern="1200">
                                    <a:solidFill>
                                      <a:schemeClr val="lt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r>
                                  <a:rPr lang="en-US" sz="1800" b="1" i="1" kern="1200">
                                    <a:solidFill>
                                      <a:schemeClr val="lt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  <m:r>
                                  <a:rPr lang="en-US" sz="1800" b="1" i="0" kern="1200">
                                    <a:solidFill>
                                      <a:schemeClr val="lt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800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42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53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28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58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60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4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11.00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13.62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7.67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14.81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15.28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11.0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3.32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3.69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2.77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3.85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3.91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3.32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um </a:t>
                          </a:r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US" sz="20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sz="2000" b="1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𝒇</m:t>
                                  </m:r>
                                </m:e>
                              </m:nary>
                            </m:oMath>
                          </a14:m>
                          <a:r>
                            <a:rPr lang="en-US" sz="2000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= 20.86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average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sz="20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𝒇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000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= 3.48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maximum </a:t>
                          </a:r>
                          <a:r>
                            <a:rPr lang="en-US" sz="20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f </a:t>
                          </a:r>
                          <a:r>
                            <a:rPr lang="en-US" sz="2000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= 3.91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591790"/>
                  </p:ext>
                </p:extLst>
              </p:nvPr>
            </p:nvGraphicFramePr>
            <p:xfrm>
              <a:off x="1752600" y="819150"/>
              <a:ext cx="6096000" cy="35737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05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590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latin typeface="Century Gothic" panose="020B0502020202090204" pitchFamily="34" charset="0"/>
                            </a:rPr>
                            <a:t>Decoded</a:t>
                          </a:r>
                        </a:p>
                        <a:p>
                          <a:pPr algn="ctr"/>
                          <a:r>
                            <a:rPr lang="en-US" sz="1800" dirty="0" smtClean="0">
                              <a:latin typeface="Century Gothic" panose="020B0502020202090204" pitchFamily="34" charset="0"/>
                            </a:rPr>
                            <a:t>value</a:t>
                          </a:r>
                          <a:endParaRPr lang="en-US" sz="1800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i="1" dirty="0" smtClean="0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  <a:p>
                          <a:pPr algn="ctr"/>
                          <a:r>
                            <a:rPr lang="en-US" sz="1800" dirty="0" smtClean="0">
                              <a:latin typeface="Century Gothic" panose="020B0502020202090204" pitchFamily="34" charset="0"/>
                            </a:rPr>
                            <a:t>value</a:t>
                          </a:r>
                          <a:endParaRPr lang="en-US" sz="1800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35765" t="-4762" r="-941" b="-4790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20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42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53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28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58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60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4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11.00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13.62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7.67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14.81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15.28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11.00</a:t>
                          </a:r>
                          <a:endParaRPr lang="en-US" sz="2000" b="1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3.32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3.69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2.77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3.85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3.91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3.32</a:t>
                          </a:r>
                          <a:endParaRPr lang="en-US" sz="2000" b="1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13397"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 smtClean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35765" t="-256627" r="-941" b="-126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Rectangle 4"/>
          <p:cNvSpPr/>
          <p:nvPr/>
        </p:nvSpPr>
        <p:spPr>
          <a:xfrm>
            <a:off x="2667000" y="285750"/>
            <a:ext cx="43434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Hand Calculation (contd.)</a:t>
            </a:r>
          </a:p>
        </p:txBody>
      </p:sp>
    </p:spTree>
    <p:extLst>
      <p:ext uri="{BB962C8B-B14F-4D97-AF65-F5344CB8AC3E}">
        <p14:creationId xmlns:p14="http://schemas.microsoft.com/office/powerpoint/2010/main" val="18048039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285750"/>
            <a:ext cx="1467068" cy="55707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Note:</a:t>
            </a: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760538" y="1065213"/>
          <a:ext cx="28051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028520" imgH="482400" progId="Equation.3">
                  <p:embed/>
                </p:oleObj>
              </mc:Choice>
              <mc:Fallback>
                <p:oleObj name="Equation" r:id="rId3" imgW="1028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1065213"/>
                        <a:ext cx="2805112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839913" y="2438400"/>
          <a:ext cx="279876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079280" imgH="482400" progId="Equation.3">
                  <p:embed/>
                </p:oleObj>
              </mc:Choice>
              <mc:Fallback>
                <p:oleObj name="Equation" r:id="rId5" imgW="1079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438400"/>
                        <a:ext cx="2798762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8282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7200" y="285750"/>
                <a:ext cx="6044603" cy="4862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Steps : </a:t>
                </a: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altLang="en-US" sz="20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Step1 :</a:t>
                </a:r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Create a random number </a:t>
                </a:r>
                <a:r>
                  <a:rPr lang="en-US" sz="2000" b="1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(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0.0 to 1.0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)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Step2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</a:t>
                </a:r>
                <a:r>
                  <a:rPr lang="en-US" sz="20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: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Determin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charset="0"/>
                          </a:rPr>
                          <m:t>𝜶</m:t>
                        </m:r>
                      </m:e>
                      <m:sup>
                        <m:r>
                          <a:rPr lang="en-US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for which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            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FontTx/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5750"/>
                <a:ext cx="6044603" cy="4862870"/>
              </a:xfrm>
              <a:prstGeom prst="rect">
                <a:avLst/>
              </a:prstGeom>
              <a:blipFill rotWithShape="0">
                <a:blip r:embed="rId3"/>
                <a:stretch>
                  <a:fillRect l="-1310" t="-877" r="-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763713" y="1831975"/>
          <a:ext cx="1854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876240" imgH="482400" progId="Equation.3">
                  <p:embed/>
                </p:oleObj>
              </mc:Choice>
              <mc:Fallback>
                <p:oleObj name="Equation" r:id="rId4" imgW="876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831975"/>
                        <a:ext cx="1854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3556233" y="2114550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f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&lt;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700213" y="2901950"/>
          <a:ext cx="25987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1244520" imgH="469800" progId="Equation.3">
                  <p:embed/>
                </p:oleObj>
              </mc:Choice>
              <mc:Fallback>
                <p:oleObj name="Equation" r:id="rId6" imgW="1244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2901950"/>
                        <a:ext cx="25987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4267899" y="3169640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if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 &gt;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</a:p>
        </p:txBody>
      </p:sp>
    </p:spTree>
    <p:extLst>
      <p:ext uri="{BB962C8B-B14F-4D97-AF65-F5344CB8AC3E}">
        <p14:creationId xmlns:p14="http://schemas.microsoft.com/office/powerpoint/2010/main" val="3055753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7200" y="285750"/>
                <a:ext cx="3947940" cy="20313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altLang="en-US" sz="20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Step3 :</a:t>
                </a:r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Using the valu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charset="0"/>
                          </a:rPr>
                          <m:t>𝜶</m:t>
                        </m:r>
                      </m:e>
                      <m:sup>
                        <m:r>
                          <a:rPr lang="en-US" sz="2000" b="1" i="1">
                            <a:latin typeface="Cambria Math" panose="02040503050406030204" pitchFamily="18" charset="0"/>
                            <a:cs typeface="Arial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sz="20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5750"/>
                <a:ext cx="3947940" cy="2031325"/>
              </a:xfrm>
              <a:prstGeom prst="rect">
                <a:avLst/>
              </a:prstGeom>
              <a:blipFill rotWithShape="0">
                <a:blip r:embed="rId3"/>
                <a:stretch>
                  <a:fillRect l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689100" y="1441450"/>
          <a:ext cx="416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2031840" imgH="253800" progId="Equation.3">
                  <p:embed/>
                </p:oleObj>
              </mc:Choice>
              <mc:Fallback>
                <p:oleObj name="Equation" r:id="rId4" imgW="2031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441450"/>
                        <a:ext cx="4165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676400" y="2273300"/>
          <a:ext cx="4267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6" imgW="2057400" imgH="253800" progId="Equation.3">
                  <p:embed/>
                </p:oleObj>
              </mc:Choice>
              <mc:Fallback>
                <p:oleObj name="Equation" r:id="rId6" imgW="2057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73300"/>
                        <a:ext cx="4267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021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743200" y="590550"/>
            <a:ext cx="34290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A Numerical Examp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0" y="1885950"/>
            <a:ext cx="701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Century Gothic" panose="020B0502020202090204" pitchFamily="34" charset="0"/>
              </a:rPr>
              <a:t>Determine children solution from the two parents: 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Pr</a:t>
            </a:r>
            <a:r>
              <a:rPr 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=20.65</a:t>
            </a:r>
            <a:r>
              <a:rPr lang="en-US" sz="2000" b="1" baseline="-25000" dirty="0">
                <a:latin typeface="Century Gothic" panose="020B0502020202090204" pitchFamily="34" charset="0"/>
              </a:rPr>
              <a:t> </a:t>
            </a:r>
            <a:r>
              <a:rPr lang="en-US" sz="2000" b="1" dirty="0">
                <a:latin typeface="Century Gothic" panose="020B0502020202090204" pitchFamily="34" charset="0"/>
              </a:rPr>
              <a:t>and</a:t>
            </a:r>
            <a:r>
              <a:rPr lang="en-US" sz="2000" b="1" baseline="-25000" dirty="0">
                <a:latin typeface="Century Gothic" panose="020B0502020202090204" pitchFamily="34" charset="0"/>
              </a:rPr>
              <a:t> 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Pr</a:t>
            </a:r>
            <a:r>
              <a:rPr 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=15.50</a:t>
            </a:r>
            <a:r>
              <a:rPr lang="en-US" sz="2000" b="1" dirty="0">
                <a:latin typeface="Century Gothic" panose="020B0502020202090204" pitchFamily="34" charset="0"/>
              </a:rPr>
              <a:t> using SBX. Take exponent 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q=3</a:t>
            </a:r>
            <a:r>
              <a:rPr lang="en-US" sz="2000" b="1" dirty="0">
                <a:latin typeface="Century Gothic" panose="020B0502020202090204" pitchFamily="34" charset="0"/>
              </a:rPr>
              <a:t>.</a:t>
            </a:r>
            <a:endParaRPr lang="en-US" sz="2000" b="1" baseline="-25000" dirty="0">
              <a:latin typeface="Century Gothic" panose="020B050202020209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1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" y="514350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Century Gothic" panose="020B0502020202090204" pitchFamily="34" charset="0"/>
              </a:rPr>
              <a:t>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3400" y="1047750"/>
                <a:ext cx="7772400" cy="320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Century Gothic" panose="020B0502020202020204" pitchFamily="34" charset="0"/>
                  </a:rPr>
                  <a:t>Let us consider a random number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 = 0.4.</a:t>
                </a:r>
              </a:p>
              <a:p>
                <a:endParaRPr lang="en-US" sz="8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b="1" dirty="0">
                    <a:latin typeface="Century Gothic" panose="020B0502020202020204" pitchFamily="34" charset="0"/>
                  </a:rPr>
                  <a:t>As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 &lt; 0.5</a:t>
                </a:r>
                <a:r>
                  <a:rPr lang="en-US" sz="2000" b="1" dirty="0">
                    <a:latin typeface="Century Gothic" panose="020B0502020202020204" pitchFamily="34" charset="0"/>
                  </a:rPr>
                  <a:t>, we calc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000" b="1" dirty="0">
                    <a:latin typeface="Century Gothic" panose="020B0502020202020204" pitchFamily="34" charset="0"/>
                  </a:rPr>
                  <a:t>such tha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</m:nary>
                    </m:oMath>
                  </m:oMathPara>
                </a14:m>
                <a:endParaRPr lang="en-US" sz="2000" b="1" dirty="0">
                  <a:latin typeface="Century Gothic" panose="020B0502020202090204" pitchFamily="34" charset="0"/>
                </a:endParaRPr>
              </a:p>
              <a:p>
                <a:endParaRPr lang="en-US" sz="800" b="1" dirty="0">
                  <a:latin typeface="Century Gothic" panose="020B050202020209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d>
                            <m:d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sup>
                          </m:s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                                     </m:t>
                          </m:r>
                        </m:e>
                      </m:nary>
                    </m:oMath>
                  </m:oMathPara>
                </a14:m>
                <a:endParaRPr lang="en-US" sz="2000" b="1" dirty="0">
                  <a:latin typeface="Century Gothic" panose="020B0502020202090204" pitchFamily="34" charset="0"/>
                </a:endParaRPr>
              </a:p>
              <a:p>
                <a:endParaRPr lang="en-US" sz="2000" b="1" dirty="0">
                  <a:latin typeface="Century Gothic" panose="020B050202020209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047750"/>
                <a:ext cx="7772400" cy="3202928"/>
              </a:xfrm>
              <a:prstGeom prst="rect">
                <a:avLst/>
              </a:prstGeom>
              <a:blipFill rotWithShape="0">
                <a:blip r:embed="rId2"/>
                <a:stretch>
                  <a:fillRect l="-863" t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971800" y="3181350"/>
            <a:ext cx="467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,</a:t>
            </a:r>
          </a:p>
        </p:txBody>
      </p:sp>
    </p:spTree>
    <p:extLst>
      <p:ext uri="{BB962C8B-B14F-4D97-AF65-F5344CB8AC3E}">
        <p14:creationId xmlns:p14="http://schemas.microsoft.com/office/powerpoint/2010/main" val="408478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429000" y="314968"/>
                <a:ext cx="2116157" cy="16471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p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nary>
                    </m:oMath>
                  </m:oMathPara>
                </a14:m>
                <a:endParaRPr lang="en-US" b="1" dirty="0"/>
              </a:p>
              <a:p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p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𝟗𝟒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314968"/>
                <a:ext cx="2116157" cy="164718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3400" y="1962150"/>
                <a:ext cx="7666822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2060"/>
                    </a:solidFill>
                    <a:latin typeface="Century Gothic" panose="020B0502020202020204" pitchFamily="34" charset="0"/>
                  </a:rPr>
                  <a:t>Children solution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[(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)−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  <a:p>
                <a:endParaRPr lang="en-US" sz="800" b="1" dirty="0"/>
              </a:p>
              <a:p>
                <a:r>
                  <a:rPr lang="en-US" dirty="0"/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begChr m:val="["/>
                        <m:endChr m:val="]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𝟎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𝟔𝟓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𝟓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𝟗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𝟓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𝟓𝟎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𝟎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𝟔𝟓</m:t>
                            </m:r>
                          </m:e>
                        </m:d>
                      </m:e>
                    </m:d>
                  </m:oMath>
                </a14:m>
                <a:endParaRPr lang="en-US" sz="2000" b="1" dirty="0"/>
              </a:p>
              <a:p>
                <a:endParaRPr lang="en-US" sz="800" b="1" dirty="0"/>
              </a:p>
              <a:p>
                <a:r>
                  <a:rPr lang="en-US" sz="2000" b="1" dirty="0"/>
                  <a:t>                                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𝟔𝟔</m:t>
                    </m:r>
                  </m:oMath>
                </a14:m>
                <a:endParaRPr lang="en-US" sz="2000" b="1" dirty="0"/>
              </a:p>
              <a:p>
                <a:endParaRPr lang="en-US" sz="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[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)+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  <a:p>
                <a:endParaRPr lang="en-US" sz="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                                   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𝟓𝟎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62150"/>
                <a:ext cx="7666822" cy="3539430"/>
              </a:xfrm>
              <a:prstGeom prst="rect">
                <a:avLst/>
              </a:prstGeom>
              <a:blipFill rotWithShape="0">
                <a:blip r:embed="rId3"/>
                <a:stretch>
                  <a:fillRect l="-875" t="-5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89777" y="678418"/>
            <a:ext cx="43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,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89777" y="1504950"/>
            <a:ext cx="43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,</a:t>
            </a:r>
          </a:p>
        </p:txBody>
      </p:sp>
    </p:spTree>
    <p:extLst>
      <p:ext uri="{BB962C8B-B14F-4D97-AF65-F5344CB8AC3E}">
        <p14:creationId xmlns:p14="http://schemas.microsoft.com/office/powerpoint/2010/main" val="206991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6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667000" y="666750"/>
            <a:ext cx="2971800" cy="3127473"/>
            <a:chOff x="3429000" y="837940"/>
            <a:chExt cx="2971800" cy="3127473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3429000" y="2343150"/>
              <a:ext cx="2971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4267200" y="1644162"/>
              <a:ext cx="0" cy="685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638800" y="1644162"/>
              <a:ext cx="0" cy="685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4114800" y="2343150"/>
              <a:ext cx="0" cy="685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791200" y="2343150"/>
              <a:ext cx="0" cy="685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11974" y="1261642"/>
              <a:ext cx="8082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5.66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225993" y="1261642"/>
              <a:ext cx="7938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0.50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717896" y="3048141"/>
              <a:ext cx="7938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5.5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94296" y="3034952"/>
              <a:ext cx="7938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0.65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75443" y="3565303"/>
              <a:ext cx="10871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00B050"/>
                  </a:solidFill>
                  <a:latin typeface="Century Gothic" panose="020B0502020202020204" pitchFamily="34" charset="0"/>
                </a:rPr>
                <a:t>Parent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316726" y="837940"/>
              <a:ext cx="1229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Century Gothic" panose="020B0502020202020204" pitchFamily="34" charset="0"/>
                </a:rPr>
                <a:t>Childr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05796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7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32797" y="285750"/>
            <a:ext cx="2852063" cy="14157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Arial" charset="0"/>
              </a:rPr>
              <a:t>Mutation Operators</a:t>
            </a: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andom Mutation</a:t>
            </a:r>
          </a:p>
          <a:p>
            <a:pPr marL="457200" indent="-457200">
              <a:buFont typeface="+mj-lt"/>
              <a:buAutoNum type="arabicPeriod"/>
            </a:pPr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403350" y="1516063"/>
          <a:ext cx="4203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1790640" imgH="241200" progId="Equation.3">
                  <p:embed/>
                </p:oleObj>
              </mc:Choice>
              <mc:Fallback>
                <p:oleObj name="Equation" r:id="rId3" imgW="1790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16063"/>
                        <a:ext cx="42037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295400" y="2287426"/>
            <a:ext cx="586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where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en-US" sz="2000" dirty="0">
                <a:latin typeface="Century Gothic" panose="020B0502020202020204" pitchFamily="34" charset="0"/>
                <a:cs typeface="Times New Roman" panose="02020603050405020304" pitchFamily="18" charset="0"/>
              </a:rPr>
              <a:t>: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.0 , 1.0)</a:t>
            </a:r>
          </a:p>
          <a:p>
            <a:endParaRPr lang="en-US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	  </a:t>
            </a:r>
            <a:r>
              <a:rPr lang="en-US" altLang="en-US" sz="2000" dirty="0">
                <a:latin typeface="Century Gothic" panose="020B0502020202020204" pitchFamily="34" charset="0"/>
                <a:cs typeface="Times New Roman" panose="02020603050405020304" pitchFamily="18" charset="0"/>
              </a:rPr>
              <a:t>:  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Maximum value of perturbation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133600" y="2936875"/>
          <a:ext cx="292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36875"/>
                        <a:ext cx="2921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01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8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32797" y="285750"/>
            <a:ext cx="317266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Clr>
                <a:srgbClr val="FF0000"/>
              </a:buClr>
              <a:buFont typeface="+mj-lt"/>
              <a:buAutoNum type="arabicPeriod" startAt="2"/>
            </a:pP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Polynomial Mutation</a:t>
            </a:r>
          </a:p>
          <a:p>
            <a:pPr marL="457200" indent="-457200">
              <a:buFont typeface="+mj-lt"/>
              <a:buAutoNum type="arabicPeriod" startAt="2"/>
            </a:pPr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400" y="839748"/>
            <a:ext cx="5716630" cy="15388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tep1 : </a:t>
            </a:r>
            <a:r>
              <a:rPr lang="en-US" altLang="en-US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Generate a random number 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.0 , 1.0)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tep2 :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Calculate the perturbation factor  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en-US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en-US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943600" y="1428750"/>
          <a:ext cx="277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114120" imgH="177480" progId="Equation.3">
                  <p:embed/>
                </p:oleObj>
              </mc:Choice>
              <mc:Fallback>
                <p:oleObj name="Equation" r:id="rId3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28750"/>
                        <a:ext cx="277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600200" y="2421620"/>
          <a:ext cx="5429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253800" imgH="215640" progId="Equation.3">
                  <p:embed/>
                </p:oleObj>
              </mc:Choice>
              <mc:Fallback>
                <p:oleObj name="Equation" r:id="rId5" imgW="253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21620"/>
                        <a:ext cx="5429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514600" y="1888220"/>
          <a:ext cx="1319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634680" imgH="330120" progId="Equation.3">
                  <p:embed/>
                </p:oleObj>
              </mc:Choice>
              <mc:Fallback>
                <p:oleObj name="Equation" r:id="rId7" imgW="6346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88220"/>
                        <a:ext cx="1319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514600" y="2550414"/>
          <a:ext cx="17002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9" imgW="901440" imgH="355320" progId="Equation.3">
                  <p:embed/>
                </p:oleObj>
              </mc:Choice>
              <mc:Fallback>
                <p:oleObj name="Equation" r:id="rId9" imgW="9014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50414"/>
                        <a:ext cx="17002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2133600" y="2193020"/>
            <a:ext cx="152400" cy="1066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TextBox 14"/>
          <p:cNvSpPr txBox="1">
            <a:spLocks noChangeArrowheads="1"/>
          </p:cNvSpPr>
          <p:nvPr/>
        </p:nvSpPr>
        <p:spPr bwMode="auto">
          <a:xfrm>
            <a:off x="3810000" y="211682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if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&lt; 0.5</a:t>
            </a:r>
          </a:p>
        </p:txBody>
      </p:sp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4191000" y="280262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if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≥ 0.5</a:t>
            </a:r>
          </a:p>
        </p:txBody>
      </p:sp>
    </p:spTree>
    <p:extLst>
      <p:ext uri="{BB962C8B-B14F-4D97-AF65-F5344CB8AC3E}">
        <p14:creationId xmlns:p14="http://schemas.microsoft.com/office/powerpoint/2010/main" val="112956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14350"/>
            <a:ext cx="562525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tep 3 : 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Mutated solution is determined a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752600" y="1200150"/>
          <a:ext cx="3124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1638000" imgH="266400" progId="Equation.3">
                  <p:embed/>
                </p:oleObj>
              </mc:Choice>
              <mc:Fallback>
                <p:oleObj name="Equation" r:id="rId3" imgW="16380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00150"/>
                        <a:ext cx="3124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8"/>
          <p:cNvSpPr txBox="1">
            <a:spLocks noChangeArrowheads="1"/>
          </p:cNvSpPr>
          <p:nvPr/>
        </p:nvSpPr>
        <p:spPr bwMode="auto">
          <a:xfrm>
            <a:off x="1676400" y="2266950"/>
            <a:ext cx="723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User-defined maximum perturbation  </a:t>
            </a:r>
            <a:endParaRPr lang="en-US" altLang="en-US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292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38200" y="1428750"/>
            <a:ext cx="7620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To ensure a proper balance between </a:t>
            </a:r>
            <a:r>
              <a:rPr lang="en-US" sz="2000" b="1" dirty="0">
                <a:solidFill>
                  <a:srgbClr val="00B05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population diversity (exploration)</a:t>
            </a:r>
            <a:r>
              <a:rPr lang="en-US" sz="2000" b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 and </a:t>
            </a:r>
            <a:r>
              <a:rPr lang="en-US" sz="2000" b="1" dirty="0">
                <a:solidFill>
                  <a:srgbClr val="FF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selection pressure (exploitatio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000" b="1" dirty="0">
              <a:latin typeface="Century Gothic" panose="020B050202020209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Trials have been made using Regression Analysis also</a:t>
            </a:r>
          </a:p>
        </p:txBody>
      </p:sp>
      <p:sp>
        <p:nvSpPr>
          <p:cNvPr id="5" name="Rectangle 4"/>
          <p:cNvSpPr/>
          <p:nvPr/>
        </p:nvSpPr>
        <p:spPr>
          <a:xfrm>
            <a:off x="2438400" y="514350"/>
            <a:ext cx="37338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GA- parameters Setting</a:t>
            </a:r>
          </a:p>
        </p:txBody>
      </p:sp>
    </p:spTree>
    <p:extLst>
      <p:ext uri="{BB962C8B-B14F-4D97-AF65-F5344CB8AC3E}">
        <p14:creationId xmlns:p14="http://schemas.microsoft.com/office/powerpoint/2010/main" val="1382597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743200" y="590550"/>
            <a:ext cx="34290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A Numerical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90600" y="1581150"/>
                <a:ext cx="70866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b="1" dirty="0">
                    <a:latin typeface="Century Gothic" panose="020B0502020202090204" pitchFamily="34" charset="0"/>
                  </a:rPr>
                  <a:t>Let us assume the original parent solution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r</a:t>
                </a:r>
                <a:r>
                  <a:rPr lang="en-US" sz="2000" b="1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riginal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20.85</a:t>
                </a:r>
                <a:r>
                  <a:rPr lang="en-US" sz="2000" b="1" dirty="0">
                    <a:latin typeface="Century Gothic" panose="020B0502020202090204" pitchFamily="34" charset="0"/>
                  </a:rPr>
                  <a:t>. Determine the mutated solution</a:t>
                </a:r>
                <a:r>
                  <a:rPr lang="en-US" sz="2000" b="1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r</a:t>
                </a:r>
                <a:r>
                  <a:rPr lang="en-US" sz="2000" b="1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utated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>
                    <a:latin typeface="Century Gothic" panose="020B0502020202090204" pitchFamily="34" charset="0"/>
                  </a:rPr>
                  <a:t>, considering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 = 0.6</a:t>
                </a:r>
                <a:r>
                  <a:rPr lang="en-US" sz="2000" b="1" dirty="0">
                    <a:latin typeface="Century Gothic" panose="020B0502020202090204" pitchFamily="34" charset="0"/>
                  </a:rPr>
                  <a:t>, </a:t>
                </a:r>
                <a:r>
                  <a:rPr lang="en-US" sz="2000" b="1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 = 4</a:t>
                </a:r>
                <a:r>
                  <a:rPr lang="en-US" sz="2000" b="1" dirty="0">
                    <a:latin typeface="Century Gothic" panose="020B050202020209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𝒎𝒂𝒙</m:t>
                        </m:r>
                      </m:sub>
                    </m:sSub>
                  </m:oMath>
                </a14:m>
                <a:r>
                  <a:rPr lang="en-US" sz="2000" b="1" dirty="0">
                    <a:latin typeface="Century Gothic" panose="020B0502020202090204" pitchFamily="34" charset="0"/>
                  </a:rPr>
                  <a:t>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1.5</a:t>
                </a:r>
                <a:r>
                  <a:rPr lang="en-US" sz="2000" b="1" dirty="0">
                    <a:latin typeface="Century Gothic" panose="020B0502020202090204" pitchFamily="34" charset="0"/>
                  </a:rPr>
                  <a:t>.  </a:t>
                </a:r>
                <a:endParaRPr lang="en-US" sz="2000" b="1" baseline="-25000" dirty="0">
                  <a:latin typeface="Century Gothic" panose="020B050202020209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581150"/>
                <a:ext cx="7086600" cy="1015663"/>
              </a:xfrm>
              <a:prstGeom prst="rect">
                <a:avLst/>
              </a:prstGeom>
              <a:blipFill rotWithShape="0">
                <a:blip r:embed="rId2"/>
                <a:stretch>
                  <a:fillRect l="-947" t="-2994" r="-861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995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6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" y="514350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Century Gothic" panose="020B0502020202090204" pitchFamily="34" charset="0"/>
              </a:rPr>
              <a:t>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3400" y="1123950"/>
                <a:ext cx="7772400" cy="2314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Century Gothic" panose="020B0502020202090204" pitchFamily="34" charset="0"/>
                  </a:rPr>
                  <a:t>Perturbation facto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</m:acc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000" b="1" dirty="0">
                  <a:latin typeface="Century Gothic" panose="020B0502020202090204" pitchFamily="34" charset="0"/>
                </a:endParaRPr>
              </a:p>
              <a:p>
                <a:endParaRPr lang="en-US" sz="800" b="1" dirty="0">
                  <a:latin typeface="Century Gothic" panose="020B0502020202090204" pitchFamily="34" charset="0"/>
                </a:endParaRPr>
              </a:p>
              <a:p>
                <a:r>
                  <a:rPr lang="en-US" sz="2000" b="1" dirty="0"/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</m:oMath>
                </a14:m>
                <a:endParaRPr lang="en-US" sz="2000" b="1" dirty="0">
                  <a:latin typeface="Century Gothic" panose="020B0502020202090204" pitchFamily="34" charset="0"/>
                </a:endParaRPr>
              </a:p>
              <a:p>
                <a:endParaRPr lang="en-US" sz="800" b="1" dirty="0">
                  <a:latin typeface="Century Gothic" panose="020B0502020202090204" pitchFamily="34" charset="0"/>
                </a:endParaRPr>
              </a:p>
              <a:p>
                <a:r>
                  <a:rPr lang="en-US" sz="2000" b="1" dirty="0"/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000" b="1" dirty="0">
                  <a:latin typeface="Century Gothic" panose="020B0502020202090204" pitchFamily="34" charset="0"/>
                </a:endParaRPr>
              </a:p>
              <a:p>
                <a:endParaRPr lang="en-US" sz="800" b="1" dirty="0">
                  <a:latin typeface="Century Gothic" panose="020B050202020209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𝟒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123950"/>
                <a:ext cx="7772400" cy="2314673"/>
              </a:xfrm>
              <a:prstGeom prst="rect">
                <a:avLst/>
              </a:prstGeom>
              <a:blipFill rotWithShape="0">
                <a:blip r:embed="rId2"/>
                <a:stretch>
                  <a:fillRect l="-863" t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459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6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743200" y="1428750"/>
                <a:ext cx="4104200" cy="1305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𝒓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𝒎𝒖𝒕𝒂𝒕𝒆𝒅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𝐏𝐫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𝒐𝒓𝒊𝒈𝒊𝒏𝒂𝒍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</m:acc>
                      <m:r>
                        <a:rPr lang="en-US" sz="2000" b="1" i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𝐦𝐚𝐱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endParaRPr lang="en-US" sz="800" dirty="0"/>
              </a:p>
              <a:p>
                <a:r>
                  <a:rPr lang="en-US" sz="2000" b="1" dirty="0"/>
                  <a:t>         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𝟖𝟓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𝟎𝟒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en-US" sz="2000" b="1" dirty="0"/>
              </a:p>
              <a:p>
                <a:endParaRPr lang="en-US" sz="800" dirty="0"/>
              </a:p>
              <a:p>
                <a:r>
                  <a:rPr lang="en-US" sz="2000" b="1" dirty="0"/>
                  <a:t>                     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𝟗𝟏</m:t>
                    </m:r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428750"/>
                <a:ext cx="4104200" cy="130574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439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7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0"/>
          <a:stretch/>
        </p:blipFill>
        <p:spPr bwMode="auto">
          <a:xfrm>
            <a:off x="2362200" y="361949"/>
            <a:ext cx="4648200" cy="4004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33473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8</a:t>
            </a:fld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295400" y="3051368"/>
            <a:ext cx="6400800" cy="537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400" b="1" dirty="0">
                <a:solidFill>
                  <a:srgbClr val="353C5F"/>
                </a:solidFill>
                <a:latin typeface="Century Gothic" pitchFamily="34" charset="0"/>
                <a:cs typeface="Arial" pitchFamily="34" charset="0"/>
              </a:rPr>
              <a:t>PROF. (DR.) DILIP KUMAR PRATIHAR</a:t>
            </a:r>
            <a:endParaRPr kumimoji="0" lang="en-US" sz="1400" b="1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200" b="1" noProof="0" dirty="0">
                <a:solidFill>
                  <a:schemeClr val="accent2"/>
                </a:solidFill>
                <a:latin typeface="Century Gothic" pitchFamily="34" charset="0"/>
                <a:cs typeface="Arial" pitchFamily="34" charset="0"/>
              </a:rPr>
              <a:t>MECHANICAL ENGINEERING DEPARTMENT, IIT KHARAGPUR</a:t>
            </a:r>
            <a:endParaRPr kumimoji="0" lang="en-US" sz="1200" b="1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295400" y="2038350"/>
            <a:ext cx="6400800" cy="533400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solidFill>
                  <a:srgbClr val="353C5F"/>
                </a:solidFill>
                <a:latin typeface="Century Gothic" pitchFamily="34" charset="0"/>
                <a:cs typeface="Times New Roman" pitchFamily="18" charset="0"/>
              </a:rPr>
              <a:t>Topic 4: SCHEMA THEOREM OF BCG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7044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9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219200" y="1657350"/>
            <a:ext cx="723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 Proposed by Prof. John Holland</a:t>
            </a:r>
          </a:p>
          <a:p>
            <a:pPr>
              <a:defRPr/>
            </a:pPr>
            <a:endParaRPr lang="en-US" sz="2000" b="1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 To investigate mathematical foundation of GA</a:t>
            </a:r>
          </a:p>
        </p:txBody>
      </p:sp>
      <p:sp>
        <p:nvSpPr>
          <p:cNvPr id="5" name="Rectangle 4"/>
          <p:cNvSpPr/>
          <p:nvPr/>
        </p:nvSpPr>
        <p:spPr>
          <a:xfrm>
            <a:off x="1447800" y="666750"/>
            <a:ext cx="5907157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chema Theorem of Binary-Coded GA</a:t>
            </a:r>
          </a:p>
        </p:txBody>
      </p:sp>
    </p:spTree>
    <p:extLst>
      <p:ext uri="{BB962C8B-B14F-4D97-AF65-F5344CB8AC3E}">
        <p14:creationId xmlns:p14="http://schemas.microsoft.com/office/powerpoint/2010/main" val="121130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4</TotalTime>
  <Words>2472</Words>
  <Application>Microsoft Office PowerPoint</Application>
  <PresentationFormat>On-screen Show (16:9)</PresentationFormat>
  <Paragraphs>667</Paragraphs>
  <Slides>6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2" baseType="lpstr">
      <vt:lpstr>Arial</vt:lpstr>
      <vt:lpstr>Calibri</vt:lpstr>
      <vt:lpstr>Calibri Light</vt:lpstr>
      <vt:lpstr>Cambria Math</vt:lpstr>
      <vt:lpstr>Century Gothic</vt:lpstr>
      <vt:lpstr>Times New Roman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4344 sushanta</dc:creator>
  <cp:lastModifiedBy>dkpra</cp:lastModifiedBy>
  <cp:revision>248</cp:revision>
  <dcterms:created xsi:type="dcterms:W3CDTF">2016-12-13T07:50:37Z</dcterms:created>
  <dcterms:modified xsi:type="dcterms:W3CDTF">2020-09-03T16:14:16Z</dcterms:modified>
</cp:coreProperties>
</file>